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40B" w:rsidRDefault="00FF140B" w:rsidP="00FF140B">
      <w:pPr>
        <w:pStyle w:val="2"/>
        <w:jc w:val="center"/>
        <w:rPr>
          <w:rFonts w:ascii="宋体" w:eastAsia="宋体" w:hAnsi="宋体"/>
        </w:rPr>
      </w:pPr>
      <w:bookmarkStart w:id="0" w:name="_Toc490304774"/>
      <w:r w:rsidRPr="00CE1601">
        <w:rPr>
          <w:rFonts w:ascii="宋体" w:eastAsia="宋体" w:hAnsi="宋体" w:hint="eastAsia"/>
        </w:rPr>
        <w:t>试题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 xml:space="preserve"> </w:t>
      </w:r>
      <w:r w:rsidRPr="00FF140B">
        <w:rPr>
          <w:rFonts w:ascii="宋体" w:eastAsia="宋体" w:hAnsi="宋体" w:hint="eastAsia"/>
        </w:rPr>
        <w:t>基于内插或拟合计算卫星轨道</w:t>
      </w:r>
    </w:p>
    <w:p w:rsidR="00FF140B" w:rsidRPr="00CE1601" w:rsidRDefault="00FF140B" w:rsidP="00FF140B">
      <w:pPr>
        <w:pStyle w:val="2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原题：</w:t>
      </w:r>
      <w:r w:rsidRPr="00CE1601">
        <w:rPr>
          <w:rFonts w:ascii="宋体" w:eastAsia="宋体" w:hAnsi="宋体" w:hint="eastAsia"/>
        </w:rPr>
        <w:t>利用线性回归模型进行卫星轨道的预报</w:t>
      </w:r>
      <w:bookmarkEnd w:id="0"/>
      <w:r>
        <w:rPr>
          <w:rFonts w:ascii="宋体" w:eastAsia="宋体" w:hAnsi="宋体" w:hint="eastAsia"/>
        </w:rPr>
        <w:t>）</w:t>
      </w:r>
    </w:p>
    <w:p w:rsidR="00FF140B" w:rsidRPr="00CE1601" w:rsidRDefault="00FF140B" w:rsidP="00FF140B">
      <w:pPr>
        <w:spacing w:line="360" w:lineRule="exact"/>
        <w:ind w:left="357"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线性回归模型是时间序列分析的基本算法，主要包括建模（计算回归系数）、预报等内容，模型简单易用。本题采用一段卫星轨道数据进行分析，试题仅用于知识点测试，在卫星轨道预报实际编程时，需要采用更高精度的模型。</w:t>
      </w:r>
    </w:p>
    <w:p w:rsidR="00FF140B" w:rsidRPr="00CE1601" w:rsidRDefault="00FF140B" w:rsidP="00FF14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FF140B" w:rsidRPr="00CE1601" w:rsidRDefault="00FF140B" w:rsidP="00FF140B">
      <w:pPr>
        <w:spacing w:line="360" w:lineRule="exact"/>
        <w:ind w:left="357"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编写程序数据文件（轨道</w:t>
      </w:r>
      <w:r w:rsidRPr="00CE1601">
        <w:rPr>
          <w:rFonts w:ascii="宋体" w:eastAsia="宋体" w:hAnsi="宋体"/>
        </w:rPr>
        <w:t>文件.txt</w:t>
      </w:r>
      <w:r w:rsidRPr="00CE1601">
        <w:rPr>
          <w:rFonts w:ascii="宋体" w:eastAsia="宋体" w:hAnsi="宋体" w:hint="eastAsia"/>
        </w:rPr>
        <w:t>），该文件包含4列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行，第1列是时间（以秒为单位</w:t>
      </w:r>
      <w:proofErr w:type="gramStart"/>
      <w:r w:rsidRPr="00CE1601">
        <w:rPr>
          <w:rFonts w:ascii="宋体" w:eastAsia="宋体" w:hAnsi="宋体" w:hint="eastAsia"/>
        </w:rPr>
        <w:t>)，</w:t>
      </w:r>
      <w:bookmarkStart w:id="1" w:name="OLE_LINK1"/>
      <w:bookmarkStart w:id="2" w:name="OLE_LINK2"/>
      <w:proofErr w:type="gramEnd"/>
      <w:r w:rsidRPr="00CE1601">
        <w:rPr>
          <w:rFonts w:ascii="宋体" w:eastAsia="宋体" w:hAnsi="宋体" w:hint="eastAsia"/>
        </w:rPr>
        <w:t>第2列是卫星轨道X分量（以k</w:t>
      </w:r>
      <w:r w:rsidRPr="00CE1601">
        <w:rPr>
          <w:rFonts w:ascii="宋体" w:eastAsia="宋体" w:hAnsi="宋体"/>
        </w:rPr>
        <w:t>m</w:t>
      </w:r>
      <w:r w:rsidRPr="00CE1601">
        <w:rPr>
          <w:rFonts w:ascii="宋体" w:eastAsia="宋体" w:hAnsi="宋体" w:hint="eastAsia"/>
        </w:rPr>
        <w:t>为单位），</w:t>
      </w:r>
      <w:bookmarkEnd w:id="1"/>
      <w:bookmarkEnd w:id="2"/>
      <w:r w:rsidRPr="00CE1601">
        <w:rPr>
          <w:rFonts w:ascii="宋体" w:eastAsia="宋体" w:hAnsi="宋体" w:hint="eastAsia"/>
        </w:rPr>
        <w:t>第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列是卫星轨道Y分量（以k</w:t>
      </w:r>
      <w:r w:rsidRPr="00CE1601">
        <w:rPr>
          <w:rFonts w:ascii="宋体" w:eastAsia="宋体" w:hAnsi="宋体"/>
        </w:rPr>
        <w:t>m</w:t>
      </w:r>
      <w:r w:rsidRPr="00CE1601">
        <w:rPr>
          <w:rFonts w:ascii="宋体" w:eastAsia="宋体" w:hAnsi="宋体" w:hint="eastAsia"/>
        </w:rPr>
        <w:t>为单位），第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列是卫星轨道Z分量（以k</w:t>
      </w:r>
      <w:r w:rsidRPr="00CE1601">
        <w:rPr>
          <w:rFonts w:ascii="宋体" w:eastAsia="宋体" w:hAnsi="宋体"/>
        </w:rPr>
        <w:t>m</w:t>
      </w:r>
      <w:r w:rsidRPr="00CE1601">
        <w:rPr>
          <w:rFonts w:ascii="宋体" w:eastAsia="宋体" w:hAnsi="宋体" w:hint="eastAsia"/>
        </w:rPr>
        <w:t>为单位），数据如下：</w:t>
      </w:r>
    </w:p>
    <w:p w:rsidR="00FF140B" w:rsidRPr="00CE1601" w:rsidRDefault="00FF140B" w:rsidP="00FF140B">
      <w:pPr>
        <w:spacing w:line="360" w:lineRule="exact"/>
        <w:ind w:left="357" w:firstLineChars="200" w:firstLine="44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表1 数据文件内容</w:t>
      </w:r>
    </w:p>
    <w:tbl>
      <w:tblPr>
        <w:tblStyle w:val="a3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59"/>
      </w:tblGrid>
      <w:tr w:rsidR="00FF140B" w:rsidRPr="00CE1601" w:rsidTr="00811F67">
        <w:trPr>
          <w:jc w:val="center"/>
        </w:trPr>
        <w:tc>
          <w:tcPr>
            <w:tcW w:w="6159" w:type="dxa"/>
          </w:tcPr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300,21182.88,-7044.56,14639.48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600,21707.87,-6930.28,13906.68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900,22207.04,-6828.65,13147.66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1200,22679.16,-6738.66,12363.84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1500,23123.06,-6659.23,11556.71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1800,23537.69,-6589.21,10727.78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2100,23922.07,-6527.40,9878.61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2400,24275.33,-6472.54,9010.81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2700,24596.67,-6423.32,8126.00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3000,24885.42,-6378.40,7225.86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3300,25141.01,-6336.41,6312.08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3600,25362.96,-6295.93,5386.38</w:t>
            </w:r>
          </w:p>
          <w:p w:rsidR="00FF140B" w:rsidRPr="00CE1601" w:rsidRDefault="00FF140B" w:rsidP="00811F67">
            <w:pPr>
              <w:ind w:left="1" w:firstLineChars="43" w:firstLine="95"/>
              <w:rPr>
                <w:rFonts w:ascii="宋体" w:eastAsia="宋体" w:hAnsi="宋体"/>
                <w:sz w:val="22"/>
              </w:rPr>
            </w:pPr>
            <w:r w:rsidRPr="00CE1601">
              <w:rPr>
                <w:rFonts w:ascii="宋体" w:eastAsia="宋体" w:hAnsi="宋体"/>
                <w:sz w:val="22"/>
              </w:rPr>
              <w:t>3900,25550.92,-6255.54,4450.51</w:t>
            </w:r>
          </w:p>
        </w:tc>
      </w:tr>
    </w:tbl>
    <w:p w:rsidR="00FF140B" w:rsidRPr="00CE1601" w:rsidRDefault="00FF140B" w:rsidP="00FF140B">
      <w:pPr>
        <w:spacing w:line="360" w:lineRule="exact"/>
        <w:ind w:left="357" w:firstLineChars="200" w:firstLine="440"/>
        <w:rPr>
          <w:rFonts w:ascii="宋体" w:eastAsia="宋体" w:hAnsi="宋体"/>
        </w:rPr>
      </w:pPr>
    </w:p>
    <w:p w:rsidR="00FF140B" w:rsidRPr="00CE1601" w:rsidRDefault="00FF140B" w:rsidP="00FF14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二、算法实现（60分）</w:t>
      </w:r>
    </w:p>
    <w:p w:rsidR="00FF140B" w:rsidRPr="00CE1601" w:rsidRDefault="00FF140B" w:rsidP="00FF140B">
      <w:pPr>
        <w:pStyle w:val="4"/>
        <w:numPr>
          <w:ilvl w:val="0"/>
          <w:numId w:val="1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计算回归系数（</w:t>
      </w:r>
      <w:r w:rsidRPr="00CE1601">
        <w:rPr>
          <w:rFonts w:ascii="宋体" w:eastAsia="宋体" w:hAnsi="宋体"/>
          <w:sz w:val="24"/>
        </w:rPr>
        <w:t>3</w:t>
      </w:r>
      <w:r w:rsidRPr="00CE1601">
        <w:rPr>
          <w:rFonts w:ascii="宋体" w:eastAsia="宋体" w:hAnsi="宋体" w:hint="eastAsia"/>
          <w:sz w:val="24"/>
        </w:rPr>
        <w:t>0分）</w:t>
      </w:r>
    </w:p>
    <w:p w:rsidR="00FF140B" w:rsidRPr="00CE1601" w:rsidRDefault="00FF140B" w:rsidP="00FF140B">
      <w:pPr>
        <w:spacing w:line="360" w:lineRule="exact"/>
        <w:ind w:left="357"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当响应变量</w:t>
      </w:r>
      <w:r w:rsidRPr="00CE1601">
        <w:rPr>
          <w:rFonts w:ascii="宋体" w:eastAsia="宋体" w:hAnsi="宋体"/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1pt" o:ole="">
            <v:imagedata r:id="rId5" o:title=""/>
          </v:shape>
          <o:OLEObject Type="Embed" ProgID="Equation.DSMT4" ShapeID="_x0000_i1025" DrawAspect="Content" ObjectID="_1594326068" r:id="rId6"/>
        </w:object>
      </w:r>
      <w:r w:rsidRPr="00CE1601">
        <w:rPr>
          <w:rFonts w:ascii="宋体" w:eastAsia="宋体" w:hAnsi="宋体" w:hint="eastAsia"/>
        </w:rPr>
        <w:t>和自变量</w:t>
      </w:r>
      <w:r w:rsidRPr="00CE1601">
        <w:rPr>
          <w:rFonts w:ascii="宋体" w:eastAsia="宋体" w:hAnsi="宋体"/>
          <w:position w:val="-6"/>
        </w:rPr>
        <w:object w:dxaOrig="200" w:dyaOrig="220">
          <v:shape id="_x0000_i1026" type="#_x0000_t75" style="width:10.1pt;height:11.5pt" o:ole="">
            <v:imagedata r:id="rId7" o:title=""/>
          </v:shape>
          <o:OLEObject Type="Embed" ProgID="Equation.DSMT4" ShapeID="_x0000_i1026" DrawAspect="Content" ObjectID="_1594326069" r:id="rId8"/>
        </w:object>
      </w:r>
      <w:r w:rsidRPr="00CE1601">
        <w:rPr>
          <w:rFonts w:ascii="宋体" w:eastAsia="宋体" w:hAnsi="宋体" w:hint="eastAsia"/>
        </w:rPr>
        <w:t>之间的关系为</w:t>
      </w:r>
      <w:r w:rsidRPr="00CE1601">
        <w:rPr>
          <w:rFonts w:ascii="宋体" w:eastAsia="宋体" w:hAnsi="宋体"/>
          <w:position w:val="-12"/>
        </w:rPr>
        <w:object w:dxaOrig="1700" w:dyaOrig="360">
          <v:shape id="_x0000_i1027" type="#_x0000_t75" style="width:84.1pt;height:18.45pt" o:ole="">
            <v:imagedata r:id="rId9" o:title=""/>
          </v:shape>
          <o:OLEObject Type="Embed" ProgID="Equation.DSMT4" ShapeID="_x0000_i1027" DrawAspect="Content" ObjectID="_1594326070" r:id="rId10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，可采用最小二乘估值公式计算回归系数</w:t>
      </w:r>
      <w:r w:rsidRPr="00CE1601">
        <w:rPr>
          <w:rFonts w:ascii="宋体" w:eastAsia="宋体" w:hAnsi="宋体"/>
          <w:position w:val="-12"/>
        </w:rPr>
        <w:object w:dxaOrig="300" w:dyaOrig="400">
          <v:shape id="_x0000_i1028" type="#_x0000_t75" style="width:15pt;height:19.6pt" o:ole="">
            <v:imagedata r:id="rId11" o:title=""/>
          </v:shape>
          <o:OLEObject Type="Embed" ProgID="Equation.DSMT4" ShapeID="_x0000_i1028" DrawAspect="Content" ObjectID="_1594326071" r:id="rId12"/>
        </w:object>
      </w:r>
      <w:r w:rsidRPr="00CE1601">
        <w:rPr>
          <w:rFonts w:ascii="宋体" w:eastAsia="宋体" w:hAnsi="宋体"/>
        </w:rPr>
        <w:t>和</w:t>
      </w:r>
      <w:r w:rsidRPr="00CE1601">
        <w:rPr>
          <w:rFonts w:ascii="宋体" w:eastAsia="宋体" w:hAnsi="宋体"/>
          <w:position w:val="-12"/>
        </w:rPr>
        <w:object w:dxaOrig="260" w:dyaOrig="400">
          <v:shape id="_x0000_i1029" type="#_x0000_t75" style="width:12.1pt;height:19.6pt" o:ole="">
            <v:imagedata r:id="rId13" o:title=""/>
          </v:shape>
          <o:OLEObject Type="Embed" ProgID="Equation.DSMT4" ShapeID="_x0000_i1029" DrawAspect="Content" ObjectID="_1594326072" r:id="rId14"/>
        </w:object>
      </w:r>
      <w:r w:rsidRPr="00CE1601">
        <w:rPr>
          <w:rFonts w:ascii="宋体" w:eastAsia="宋体" w:hAnsi="宋体"/>
        </w:rPr>
        <w:t>的估计值</w:t>
      </w:r>
      <w:r w:rsidRPr="00CE1601">
        <w:rPr>
          <w:rFonts w:ascii="宋体" w:eastAsia="宋体" w:hAnsi="宋体" w:hint="eastAsia"/>
        </w:rPr>
        <w:t>：</w:t>
      </w:r>
    </w:p>
    <w:p w:rsidR="00FF140B" w:rsidRPr="00CE1601" w:rsidRDefault="00FF140B" w:rsidP="00FF140B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84"/>
        </w:rPr>
        <w:object w:dxaOrig="2640" w:dyaOrig="1800">
          <v:shape id="_x0000_i1030" type="#_x0000_t75" style="width:131.05pt;height:90.45pt" o:ole="">
            <v:imagedata r:id="rId15" o:title=""/>
          </v:shape>
          <o:OLEObject Type="Embed" ProgID="Equation.DSMT4" ShapeID="_x0000_i1030" DrawAspect="Content" ObjectID="_1594326073" r:id="rId16"/>
        </w:object>
      </w:r>
      <w:r w:rsidRPr="00CE1601">
        <w:rPr>
          <w:rFonts w:ascii="宋体" w:eastAsia="宋体" w:hAnsi="宋体"/>
        </w:rPr>
        <w:tab/>
        <w:t xml:space="preserve">                   (1)</w:t>
      </w:r>
    </w:p>
    <w:p w:rsidR="00FF140B" w:rsidRPr="00CE1601" w:rsidRDefault="00FF140B" w:rsidP="00FF140B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其中，n是观测值总数，</w:t>
      </w:r>
      <w:r w:rsidRPr="00CE1601">
        <w:rPr>
          <w:rFonts w:ascii="宋体" w:eastAsia="宋体" w:hAnsi="宋体"/>
          <w:position w:val="-28"/>
        </w:rPr>
        <w:object w:dxaOrig="1120" w:dyaOrig="680">
          <v:shape id="_x0000_i1031" type="#_x0000_t75" style="width:55.85pt;height:33.4pt" o:ole="">
            <v:imagedata r:id="rId17" o:title=""/>
          </v:shape>
          <o:OLEObject Type="Embed" ProgID="Equation.DSMT4" ShapeID="_x0000_i1031" DrawAspect="Content" ObjectID="_1594326074" r:id="rId18"/>
        </w:object>
      </w:r>
      <w:r w:rsidRPr="00CE1601">
        <w:rPr>
          <w:rFonts w:ascii="宋体" w:eastAsia="宋体" w:hAnsi="宋体" w:hint="eastAsia"/>
        </w:rPr>
        <w:t>是自变量的平均值，</w:t>
      </w:r>
      <w:r w:rsidRPr="00CE1601">
        <w:rPr>
          <w:rFonts w:ascii="宋体" w:eastAsia="宋体" w:hAnsi="宋体"/>
          <w:position w:val="-28"/>
        </w:rPr>
        <w:object w:dxaOrig="1140" w:dyaOrig="680">
          <v:shape id="_x0000_i1032" type="#_x0000_t75" style="width:57pt;height:33.4pt" o:ole="">
            <v:imagedata r:id="rId19" o:title=""/>
          </v:shape>
          <o:OLEObject Type="Embed" ProgID="Equation.DSMT4" ShapeID="_x0000_i1032" DrawAspect="Content" ObjectID="_1594326075" r:id="rId20"/>
        </w:object>
      </w:r>
      <w:r w:rsidRPr="00CE1601">
        <w:rPr>
          <w:rFonts w:ascii="宋体" w:eastAsia="宋体" w:hAnsi="宋体" w:hint="eastAsia"/>
        </w:rPr>
        <w:t>是响应变量的平均值。</w:t>
      </w:r>
    </w:p>
    <w:p w:rsidR="00FF140B" w:rsidRPr="00CE1601" w:rsidRDefault="00FF140B" w:rsidP="00FF140B">
      <w:pPr>
        <w:pStyle w:val="4"/>
        <w:numPr>
          <w:ilvl w:val="0"/>
          <w:numId w:val="1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/>
          <w:sz w:val="24"/>
        </w:rPr>
        <w:t>预报</w:t>
      </w:r>
      <w:r w:rsidRPr="00CE1601">
        <w:rPr>
          <w:rFonts w:ascii="宋体" w:eastAsia="宋体" w:hAnsi="宋体" w:hint="eastAsia"/>
          <w:sz w:val="24"/>
        </w:rPr>
        <w:t>（</w:t>
      </w:r>
      <w:r w:rsidRPr="00CE1601">
        <w:rPr>
          <w:rFonts w:ascii="宋体" w:eastAsia="宋体" w:hAnsi="宋体"/>
          <w:sz w:val="24"/>
        </w:rPr>
        <w:t>3</w:t>
      </w:r>
      <w:r w:rsidRPr="00CE1601">
        <w:rPr>
          <w:rFonts w:ascii="宋体" w:eastAsia="宋体" w:hAnsi="宋体" w:hint="eastAsia"/>
          <w:sz w:val="24"/>
        </w:rPr>
        <w:t>0分）</w:t>
      </w:r>
    </w:p>
    <w:p w:rsidR="00FF140B" w:rsidRPr="00CE1601" w:rsidRDefault="00FF140B" w:rsidP="00FF140B">
      <w:pPr>
        <w:spacing w:line="360" w:lineRule="exact"/>
        <w:ind w:firstLineChars="100" w:firstLine="2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 xml:space="preserve"> </w:t>
      </w:r>
      <w:r w:rsidRPr="00CE1601">
        <w:rPr>
          <w:rFonts w:ascii="宋体" w:eastAsia="宋体" w:hAnsi="宋体" w:hint="eastAsia"/>
          <w:szCs w:val="21"/>
        </w:rPr>
        <w:t xml:space="preserve">  利用所计算回归系数</w:t>
      </w:r>
      <w:r w:rsidRPr="00CE1601">
        <w:rPr>
          <w:rFonts w:ascii="宋体" w:eastAsia="宋体" w:hAnsi="宋体"/>
          <w:position w:val="-12"/>
          <w:szCs w:val="21"/>
        </w:rPr>
        <w:object w:dxaOrig="700" w:dyaOrig="400">
          <v:shape id="_x0000_i1033" type="#_x0000_t75" style="width:36pt;height:19.6pt" o:ole="">
            <v:imagedata r:id="rId21" o:title=""/>
          </v:shape>
          <o:OLEObject Type="Embed" ProgID="Equation.DSMT4" ShapeID="_x0000_i1033" DrawAspect="Content" ObjectID="_1594326076" r:id="rId22"/>
        </w:object>
      </w:r>
      <w:r w:rsidRPr="00CE1601">
        <w:rPr>
          <w:rFonts w:ascii="宋体" w:eastAsia="宋体" w:hAnsi="宋体" w:hint="eastAsia"/>
          <w:szCs w:val="21"/>
        </w:rPr>
        <w:t>，采用回归模型</w:t>
      </w:r>
    </w:p>
    <w:p w:rsidR="00FF140B" w:rsidRPr="00CE1601" w:rsidRDefault="00FF140B" w:rsidP="00FF140B">
      <w:pPr>
        <w:wordWrap w:val="0"/>
        <w:ind w:firstLineChars="100" w:firstLine="2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60"/>
          <w:szCs w:val="21"/>
        </w:rPr>
        <w:object w:dxaOrig="1820" w:dyaOrig="1320">
          <v:shape id="_x0000_i1034" type="#_x0000_t75" style="width:90.45pt;height:63.35pt" o:ole="">
            <v:imagedata r:id="rId23" o:title=""/>
          </v:shape>
          <o:OLEObject Type="Embed" ProgID="Equation.DSMT4" ShapeID="_x0000_i1034" DrawAspect="Content" ObjectID="_1594326077" r:id="rId24"/>
        </w:object>
      </w:r>
      <w:r w:rsidRPr="00CE1601">
        <w:rPr>
          <w:rFonts w:ascii="宋体" w:eastAsia="宋体" w:hAnsi="宋体"/>
          <w:szCs w:val="21"/>
        </w:rPr>
        <w:t xml:space="preserve">     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）</w:t>
      </w:r>
    </w:p>
    <w:p w:rsidR="00FF140B" w:rsidRPr="00CE1601" w:rsidRDefault="00FF140B" w:rsidP="00FF140B">
      <w:pPr>
        <w:spacing w:line="360" w:lineRule="exact"/>
        <w:ind w:firstLineChars="100" w:firstLine="2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position w:val="-12"/>
          <w:szCs w:val="21"/>
        </w:rPr>
        <w:object w:dxaOrig="200" w:dyaOrig="360">
          <v:shape id="_x0000_i1035" type="#_x0000_t75" style="width:10.1pt;height:18.45pt" o:ole="">
            <v:imagedata r:id="rId25" o:title=""/>
          </v:shape>
          <o:OLEObject Type="Embed" ProgID="Equation.DSMT4" ShapeID="_x0000_i1035" DrawAspect="Content" ObjectID="_1594326078" r:id="rId26"/>
        </w:object>
      </w:r>
      <w:r w:rsidRPr="00CE1601">
        <w:rPr>
          <w:rFonts w:ascii="宋体" w:eastAsia="宋体" w:hAnsi="宋体" w:hint="eastAsia"/>
          <w:szCs w:val="21"/>
        </w:rPr>
        <w:t>分别为4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00、</w:t>
      </w:r>
      <w:r w:rsidRPr="00CE1601">
        <w:rPr>
          <w:rFonts w:ascii="宋体" w:eastAsia="宋体" w:hAnsi="宋体"/>
          <w:szCs w:val="21"/>
        </w:rPr>
        <w:t>4500</w: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szCs w:val="21"/>
        </w:rPr>
        <w:t>4800</w:t>
      </w:r>
      <w:r w:rsidRPr="00CE1601">
        <w:rPr>
          <w:rFonts w:ascii="宋体" w:eastAsia="宋体" w:hAnsi="宋体" w:hint="eastAsia"/>
          <w:szCs w:val="21"/>
        </w:rPr>
        <w:t>时的</w:t>
      </w:r>
      <w:r w:rsidRPr="00CE1601">
        <w:rPr>
          <w:rFonts w:ascii="宋体" w:eastAsia="宋体" w:hAnsi="宋体"/>
          <w:position w:val="-12"/>
          <w:szCs w:val="21"/>
        </w:rPr>
        <w:object w:dxaOrig="300" w:dyaOrig="360">
          <v:shape id="_x0000_i1036" type="#_x0000_t75" style="width:15pt;height:18.45pt" o:ole="">
            <v:imagedata r:id="rId27" o:title=""/>
          </v:shape>
          <o:OLEObject Type="Embed" ProgID="Equation.DSMT4" ShapeID="_x0000_i1036" DrawAspect="Content" ObjectID="_1594326079" r:id="rId28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2"/>
          <w:szCs w:val="21"/>
        </w:rPr>
        <w:object w:dxaOrig="220" w:dyaOrig="360">
          <v:shape id="_x0000_i1037" type="#_x0000_t75" style="width:10.95pt;height:18.45pt" o:ole="">
            <v:imagedata r:id="rId29" o:title=""/>
          </v:shape>
          <o:OLEObject Type="Embed" ProgID="Equation.DSMT4" ShapeID="_x0000_i1037" DrawAspect="Content" ObjectID="_1594326080" r:id="rId30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2"/>
          <w:szCs w:val="21"/>
        </w:rPr>
        <w:object w:dxaOrig="260" w:dyaOrig="360">
          <v:shape id="_x0000_i1038" type="#_x0000_t75" style="width:13.25pt;height:18.45pt" o:ole="">
            <v:imagedata r:id="rId31" o:title=""/>
          </v:shape>
          <o:OLEObject Type="Embed" ProgID="Equation.DSMT4" ShapeID="_x0000_i1038" DrawAspect="Content" ObjectID="_1594326081" r:id="rId32"/>
        </w:object>
      </w:r>
      <w:r w:rsidRPr="00CE1601">
        <w:rPr>
          <w:rFonts w:ascii="宋体" w:eastAsia="宋体" w:hAnsi="宋体" w:hint="eastAsia"/>
          <w:szCs w:val="21"/>
        </w:rPr>
        <w:t>的值。</w:t>
      </w:r>
    </w:p>
    <w:p w:rsidR="00FF140B" w:rsidRPr="00CE1601" w:rsidRDefault="00FF140B" w:rsidP="00FF14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FF140B" w:rsidRPr="00CE1601" w:rsidRDefault="00FF140B" w:rsidP="00FF140B">
      <w:pPr>
        <w:ind w:firstLineChars="100" w:firstLine="240"/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编程输出回归系数、预报结果等内容。</w:t>
      </w:r>
    </w:p>
    <w:p w:rsidR="00FF140B" w:rsidRPr="00CE1601" w:rsidRDefault="00FF140B" w:rsidP="00FF140B">
      <w:pPr>
        <w:ind w:firstLineChars="100" w:firstLine="240"/>
        <w:rPr>
          <w:rFonts w:ascii="宋体" w:eastAsia="宋体" w:hAnsi="宋体"/>
          <w:sz w:val="24"/>
        </w:rPr>
      </w:pPr>
    </w:p>
    <w:p w:rsidR="00FF140B" w:rsidRPr="00CE1601" w:rsidRDefault="00FF140B" w:rsidP="00FF14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FF140B" w:rsidRPr="00CE1601" w:rsidRDefault="00FF140B" w:rsidP="00FF140B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回归系数</w:t>
      </w:r>
      <w:r w:rsidRPr="00CE1601">
        <w:rPr>
          <w:rFonts w:ascii="宋体" w:eastAsia="宋体" w:hAnsi="宋体" w:cs="宋体"/>
          <w:position w:val="-12"/>
          <w:szCs w:val="21"/>
          <w:lang w:val="zh-CN"/>
        </w:rPr>
        <w:object w:dxaOrig="300" w:dyaOrig="360">
          <v:shape id="_x0000_i1039" type="#_x0000_t75" style="width:15pt;height:18.15pt" o:ole="">
            <v:imagedata r:id="rId33" o:title=""/>
          </v:shape>
          <o:OLEObject Type="Embed" ProgID="Equation.DSMT4" ShapeID="_x0000_i1039" DrawAspect="Content" ObjectID="_1594326082" r:id="rId34"/>
        </w:object>
      </w:r>
      <w:r w:rsidRPr="00CE1601">
        <w:rPr>
          <w:rFonts w:ascii="宋体" w:eastAsia="宋体" w:hAnsi="宋体" w:cs="宋体" w:hint="eastAsia"/>
          <w:szCs w:val="21"/>
          <w:lang w:val="zh-CN"/>
        </w:rPr>
        <w:t>、</w:t>
      </w:r>
      <w:r w:rsidRPr="00CE1601">
        <w:rPr>
          <w:rFonts w:ascii="宋体" w:eastAsia="宋体" w:hAnsi="宋体" w:cs="宋体"/>
          <w:position w:val="-12"/>
          <w:szCs w:val="21"/>
          <w:lang w:val="zh-CN"/>
        </w:rPr>
        <w:object w:dxaOrig="260" w:dyaOrig="360">
          <v:shape id="_x0000_i1040" type="#_x0000_t75" style="width:13.25pt;height:18.15pt" o:ole="">
            <v:imagedata r:id="rId35" o:title=""/>
          </v:shape>
          <o:OLEObject Type="Embed" ProgID="Equation.DSMT4" ShapeID="_x0000_i1040" DrawAspect="Content" ObjectID="_1594326083" r:id="rId36"/>
        </w:object>
      </w:r>
      <w:r w:rsidRPr="00CE1601">
        <w:rPr>
          <w:rFonts w:ascii="宋体" w:eastAsia="宋体" w:hAnsi="宋体" w:cs="宋体"/>
          <w:szCs w:val="21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szCs w:val="21"/>
          <w:lang w:val="zh-CN"/>
        </w:rPr>
        <w:t>：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</w:rPr>
        <w:lastRenderedPageBreak/>
        <w:t xml:space="preserve">X: </w:t>
      </w:r>
      <w:r w:rsidRPr="00CE1601">
        <w:rPr>
          <w:rFonts w:ascii="宋体" w:eastAsia="宋体" w:hAnsi="宋体" w:cs="宋体"/>
          <w:szCs w:val="21"/>
          <w:lang w:val="zh-CN"/>
        </w:rPr>
        <w:t>21146.95962, 1.21837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</w:rPr>
        <w:t xml:space="preserve">Y: </w:t>
      </w:r>
      <w:r w:rsidRPr="00CE1601">
        <w:rPr>
          <w:rFonts w:ascii="宋体" w:eastAsia="宋体" w:hAnsi="宋体" w:cs="宋体"/>
          <w:szCs w:val="21"/>
          <w:lang w:val="zh-CN"/>
        </w:rPr>
        <w:t>-7019.39846, 0.21143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</w:rPr>
        <w:t xml:space="preserve">Z: </w:t>
      </w:r>
      <w:r w:rsidRPr="00CE1601">
        <w:rPr>
          <w:rFonts w:ascii="宋体" w:eastAsia="宋体" w:hAnsi="宋体" w:cs="宋体"/>
          <w:szCs w:val="21"/>
          <w:lang w:val="zh-CN"/>
        </w:rPr>
        <w:t>15712.87577, -2.84011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预报结果：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 xml:space="preserve"> </w:t>
      </w:r>
      <w:proofErr w:type="gramStart"/>
      <w:r w:rsidRPr="00CE1601">
        <w:rPr>
          <w:rFonts w:ascii="宋体" w:eastAsia="宋体" w:hAnsi="宋体" w:cs="宋体"/>
          <w:szCs w:val="21"/>
        </w:rPr>
        <w:t>t ,</w:t>
      </w:r>
      <w:proofErr w:type="gramEnd"/>
      <w:r w:rsidRPr="00CE1601">
        <w:rPr>
          <w:rFonts w:ascii="宋体" w:eastAsia="宋体" w:hAnsi="宋体" w:cs="宋体"/>
          <w:szCs w:val="21"/>
        </w:rPr>
        <w:t xml:space="preserve">  X(km),    Y(Km),   Z(km)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200,26264.130,-6131.391,3784.417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500,26629.642,-6067.962,2932.384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800,26995.154,-6004.533,2080.351</w:t>
      </w:r>
    </w:p>
    <w:p w:rsidR="00FF140B" w:rsidRPr="00CE1601" w:rsidRDefault="00FF140B" w:rsidP="00FF140B">
      <w:pPr>
        <w:autoSpaceDE w:val="0"/>
        <w:autoSpaceDN w:val="0"/>
        <w:adjustRightInd w:val="0"/>
        <w:rPr>
          <w:rFonts w:ascii="宋体" w:eastAsia="宋体" w:hAnsi="宋体" w:cs="宋体"/>
          <w:sz w:val="18"/>
          <w:szCs w:val="18"/>
          <w:lang w:val="zh-CN"/>
        </w:rPr>
      </w:pPr>
    </w:p>
    <w:p w:rsidR="00FF140B" w:rsidRPr="00CE1601" w:rsidRDefault="00FF140B" w:rsidP="00FF140B">
      <w:pPr>
        <w:autoSpaceDE w:val="0"/>
        <w:autoSpaceDN w:val="0"/>
        <w:adjustRightInd w:val="0"/>
        <w:ind w:firstLineChars="200" w:firstLine="44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 w:hint="eastAsia"/>
          <w:szCs w:val="18"/>
          <w:lang w:val="zh-CN"/>
        </w:rPr>
        <w:t>图</w:t>
      </w:r>
      <w:r w:rsidRPr="00CE1601">
        <w:rPr>
          <w:rFonts w:ascii="宋体" w:eastAsia="宋体" w:hAnsi="宋体" w:cs="宋体"/>
          <w:szCs w:val="18"/>
          <w:lang w:val="zh-CN"/>
        </w:rPr>
        <w:t>1是程序运行界面示例，主要用于显示</w:t>
      </w:r>
      <w:proofErr w:type="gramStart"/>
      <w:r w:rsidRPr="00CE1601">
        <w:rPr>
          <w:rFonts w:ascii="宋体" w:eastAsia="宋体" w:hAnsi="宋体" w:cs="宋体"/>
          <w:szCs w:val="18"/>
          <w:lang w:val="zh-CN"/>
        </w:rPr>
        <w:t>源数据</w:t>
      </w:r>
      <w:proofErr w:type="gramEnd"/>
      <w:r w:rsidRPr="00CE1601">
        <w:rPr>
          <w:rFonts w:ascii="宋体" w:eastAsia="宋体" w:hAnsi="宋体" w:cs="宋体"/>
          <w:szCs w:val="18"/>
          <w:lang w:val="zh-CN"/>
        </w:rPr>
        <w:t>内容、回归系数计算结果，预报成果等内容</w:t>
      </w:r>
      <w:r w:rsidRPr="00CE1601">
        <w:rPr>
          <w:rFonts w:ascii="宋体" w:eastAsia="宋体" w:hAnsi="宋体" w:cs="宋体" w:hint="eastAsia"/>
          <w:szCs w:val="18"/>
          <w:lang w:val="zh-CN"/>
        </w:rPr>
        <w:t>。</w:t>
      </w:r>
    </w:p>
    <w:p w:rsidR="00FF140B" w:rsidRPr="00CE1601" w:rsidRDefault="00FF140B" w:rsidP="00FF140B">
      <w:pPr>
        <w:ind w:firstLineChars="100" w:firstLine="240"/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noProof/>
          <w:sz w:val="24"/>
        </w:rPr>
        <w:drawing>
          <wp:inline distT="0" distB="0" distL="0" distR="0" wp14:anchorId="1487900F" wp14:editId="2FAE4C38">
            <wp:extent cx="4320000" cy="2669120"/>
            <wp:effectExtent l="0" t="0" r="4445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4988140.tmp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27" b="33735"/>
                    <a:stretch/>
                  </pic:blipFill>
                  <pic:spPr bwMode="auto">
                    <a:xfrm>
                      <a:off x="0" y="0"/>
                      <a:ext cx="4320000" cy="266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140B" w:rsidRPr="00CE1601" w:rsidRDefault="00FF140B" w:rsidP="00FF140B">
      <w:pPr>
        <w:ind w:firstLineChars="100" w:firstLine="2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 用户界面示例</w:t>
      </w:r>
    </w:p>
    <w:p w:rsidR="00FF140B" w:rsidRPr="00CE1601" w:rsidRDefault="00FF140B" w:rsidP="00FF140B">
      <w:pPr>
        <w:ind w:firstLineChars="100" w:firstLine="240"/>
        <w:rPr>
          <w:rFonts w:ascii="宋体" w:eastAsia="宋体" w:hAnsi="宋体"/>
          <w:sz w:val="24"/>
        </w:rPr>
      </w:pPr>
    </w:p>
    <w:p w:rsidR="00FF140B" w:rsidRPr="00CE1601" w:rsidRDefault="00FF140B" w:rsidP="00FF140B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2 试题说明</w:t>
      </w:r>
    </w:p>
    <w:p w:rsidR="00FF140B" w:rsidRPr="00CE1601" w:rsidRDefault="00FF140B" w:rsidP="00FF140B">
      <w:pPr>
        <w:ind w:firstLineChars="202" w:firstLine="444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本题源于武汉大学测绘学院2017年硕士复试考题，试题内容有改动。共8</w:t>
      </w:r>
      <w:r w:rsidRPr="00CE1601">
        <w:rPr>
          <w:rFonts w:ascii="宋体" w:eastAsia="宋体" w:hAnsi="宋体"/>
        </w:rPr>
        <w:t>7</w:t>
      </w:r>
      <w:r w:rsidRPr="00CE1601">
        <w:rPr>
          <w:rFonts w:ascii="宋体" w:eastAsia="宋体" w:hAnsi="宋体" w:hint="eastAsia"/>
        </w:rPr>
        <w:t>人参加了本次考试，成绩分布如图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所示，最高98分，最低0分，平均成绩77分。</w:t>
      </w:r>
    </w:p>
    <w:p w:rsidR="00FF140B" w:rsidRPr="00CE1601" w:rsidRDefault="00FF140B" w:rsidP="00FF140B">
      <w:pPr>
        <w:ind w:leftChars="-103" w:hangingChars="103" w:hanging="227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lastRenderedPageBreak/>
        <w:drawing>
          <wp:inline distT="0" distB="0" distL="0" distR="0" wp14:anchorId="4CAEBFBC" wp14:editId="66FE5C65">
            <wp:extent cx="5274310" cy="2950210"/>
            <wp:effectExtent l="0" t="0" r="2540" b="2540"/>
            <wp:docPr id="11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BF4B5B" w:rsidRDefault="00FF140B" w:rsidP="002F1BE7">
      <w:pPr>
        <w:ind w:leftChars="-103" w:hangingChars="103" w:hanging="227"/>
        <w:jc w:val="center"/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2 成绩统计图</w:t>
      </w:r>
      <w:bookmarkStart w:id="3" w:name="_GoBack"/>
      <w:bookmarkEnd w:id="3"/>
    </w:p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A5649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40B"/>
    <w:rsid w:val="002F1BE7"/>
    <w:rsid w:val="00936EFC"/>
    <w:rsid w:val="009C4EC3"/>
    <w:rsid w:val="00BF4B5B"/>
    <w:rsid w:val="00FF1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B87365"/>
  <w15:chartTrackingRefBased/>
  <w15:docId w15:val="{4EBFD0AD-EFFD-4902-B2B0-071FA0559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FF140B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F140B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FF140B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FF140B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FF140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FF140B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FF140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FF140B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21">
    <w:name w:val="标题 2 字符1"/>
    <w:basedOn w:val="a0"/>
    <w:link w:val="2"/>
    <w:uiPriority w:val="9"/>
    <w:rsid w:val="00FF140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3">
    <w:name w:val="Table Grid"/>
    <w:basedOn w:val="a1"/>
    <w:uiPriority w:val="39"/>
    <w:rsid w:val="00FF140B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FF140B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1">
    <w:name w:val="标题 5 字符1"/>
    <w:basedOn w:val="a0"/>
    <w:link w:val="5"/>
    <w:uiPriority w:val="9"/>
    <w:rsid w:val="00FF140B"/>
    <w:rPr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tmp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12700">
              <a:solidFill>
                <a:srgbClr val="0000FF"/>
              </a:solidFill>
              <a:prstDash val="solid"/>
            </a:ln>
            <a:effectLst/>
          </c:spPr>
          <c:marker>
            <c:spPr>
              <a:noFill/>
              <a:ln w="6350">
                <a:noFill/>
              </a:ln>
            </c:spPr>
          </c:marker>
          <c:xVal>
            <c:numRef>
              <c:f>Histogram_HID!$E$1:$E$2829</c:f>
              <c:numCache>
                <c:formatCode>0.000</c:formatCode>
                <c:ptCount val="2829"/>
                <c:pt idx="0">
                  <c:v>0</c:v>
                </c:pt>
                <c:pt idx="1">
                  <c:v>0</c:v>
                </c:pt>
                <c:pt idx="2">
                  <c:v>4.9504950495049507E-2</c:v>
                </c:pt>
                <c:pt idx="3">
                  <c:v>4.9504950495049507E-2</c:v>
                </c:pt>
                <c:pt idx="4">
                  <c:v>9.9009900990099015E-2</c:v>
                </c:pt>
                <c:pt idx="5">
                  <c:v>9.9009900990099015E-2</c:v>
                </c:pt>
                <c:pt idx="6">
                  <c:v>0.14851485148514851</c:v>
                </c:pt>
                <c:pt idx="7">
                  <c:v>0.14851485148514851</c:v>
                </c:pt>
                <c:pt idx="8">
                  <c:v>0.19801980198019803</c:v>
                </c:pt>
                <c:pt idx="9">
                  <c:v>0.19801980198019803</c:v>
                </c:pt>
                <c:pt idx="10">
                  <c:v>0.24752475247524752</c:v>
                </c:pt>
                <c:pt idx="11">
                  <c:v>0.24752475247524752</c:v>
                </c:pt>
                <c:pt idx="12">
                  <c:v>0.29702970297029702</c:v>
                </c:pt>
                <c:pt idx="13">
                  <c:v>0.29702970297029702</c:v>
                </c:pt>
                <c:pt idx="14">
                  <c:v>0.34653465346534651</c:v>
                </c:pt>
                <c:pt idx="15">
                  <c:v>0.34653465346534651</c:v>
                </c:pt>
                <c:pt idx="16">
                  <c:v>0.39603960396039606</c:v>
                </c:pt>
                <c:pt idx="17">
                  <c:v>0.39603960396039606</c:v>
                </c:pt>
                <c:pt idx="18">
                  <c:v>0.44554455445544555</c:v>
                </c:pt>
                <c:pt idx="19">
                  <c:v>0.44554455445544555</c:v>
                </c:pt>
                <c:pt idx="20">
                  <c:v>0.49504950495049505</c:v>
                </c:pt>
                <c:pt idx="21">
                  <c:v>0.49504950495049505</c:v>
                </c:pt>
                <c:pt idx="22">
                  <c:v>0.54455445544554459</c:v>
                </c:pt>
                <c:pt idx="23">
                  <c:v>0.54455445544554459</c:v>
                </c:pt>
                <c:pt idx="24">
                  <c:v>0.59405940594059403</c:v>
                </c:pt>
                <c:pt idx="25">
                  <c:v>0.59405940594059403</c:v>
                </c:pt>
                <c:pt idx="26">
                  <c:v>0.64356435643564358</c:v>
                </c:pt>
                <c:pt idx="27">
                  <c:v>0.64356435643564358</c:v>
                </c:pt>
                <c:pt idx="28">
                  <c:v>0.69306930693069302</c:v>
                </c:pt>
                <c:pt idx="29">
                  <c:v>0.69306930693069302</c:v>
                </c:pt>
                <c:pt idx="30">
                  <c:v>0.74257425742574257</c:v>
                </c:pt>
                <c:pt idx="31">
                  <c:v>0.74257425742574257</c:v>
                </c:pt>
                <c:pt idx="32">
                  <c:v>0.79207920792079212</c:v>
                </c:pt>
                <c:pt idx="33">
                  <c:v>0.79207920792079212</c:v>
                </c:pt>
                <c:pt idx="34">
                  <c:v>0.84158415841584155</c:v>
                </c:pt>
                <c:pt idx="35">
                  <c:v>0.84158415841584155</c:v>
                </c:pt>
                <c:pt idx="36">
                  <c:v>0.8910891089108911</c:v>
                </c:pt>
                <c:pt idx="37">
                  <c:v>0.8910891089108911</c:v>
                </c:pt>
                <c:pt idx="38">
                  <c:v>0.94059405940594054</c:v>
                </c:pt>
                <c:pt idx="39">
                  <c:v>0.94059405940594054</c:v>
                </c:pt>
                <c:pt idx="40">
                  <c:v>0.99009900990099009</c:v>
                </c:pt>
                <c:pt idx="41">
                  <c:v>0.99009900990099009</c:v>
                </c:pt>
                <c:pt idx="42">
                  <c:v>1.0396039603960396</c:v>
                </c:pt>
                <c:pt idx="43">
                  <c:v>1.0396039603960396</c:v>
                </c:pt>
                <c:pt idx="44">
                  <c:v>1.0891089108910892</c:v>
                </c:pt>
                <c:pt idx="45">
                  <c:v>1.0891089108910892</c:v>
                </c:pt>
                <c:pt idx="46">
                  <c:v>1.1386138613861385</c:v>
                </c:pt>
                <c:pt idx="47">
                  <c:v>1.1386138613861385</c:v>
                </c:pt>
                <c:pt idx="48">
                  <c:v>1.1881188118811881</c:v>
                </c:pt>
                <c:pt idx="49">
                  <c:v>1.1881188118811881</c:v>
                </c:pt>
                <c:pt idx="50">
                  <c:v>1.2376237623762376</c:v>
                </c:pt>
                <c:pt idx="51">
                  <c:v>1.2376237623762376</c:v>
                </c:pt>
                <c:pt idx="52">
                  <c:v>1.2871287128712872</c:v>
                </c:pt>
                <c:pt idx="53">
                  <c:v>1.2871287128712872</c:v>
                </c:pt>
                <c:pt idx="54">
                  <c:v>1.3366336633663367</c:v>
                </c:pt>
                <c:pt idx="55">
                  <c:v>1.3366336633663367</c:v>
                </c:pt>
                <c:pt idx="56">
                  <c:v>1.386138613861386</c:v>
                </c:pt>
                <c:pt idx="57">
                  <c:v>1.386138613861386</c:v>
                </c:pt>
                <c:pt idx="58">
                  <c:v>1.4356435643564356</c:v>
                </c:pt>
                <c:pt idx="59">
                  <c:v>1.4356435643564356</c:v>
                </c:pt>
                <c:pt idx="60">
                  <c:v>1.4851485148514851</c:v>
                </c:pt>
                <c:pt idx="61">
                  <c:v>1.4851485148514851</c:v>
                </c:pt>
                <c:pt idx="62">
                  <c:v>1.5346534653465347</c:v>
                </c:pt>
                <c:pt idx="63">
                  <c:v>1.5346534653465347</c:v>
                </c:pt>
                <c:pt idx="64">
                  <c:v>1.5841584158415842</c:v>
                </c:pt>
                <c:pt idx="65">
                  <c:v>1.5841584158415842</c:v>
                </c:pt>
                <c:pt idx="66">
                  <c:v>1.6336633663366336</c:v>
                </c:pt>
                <c:pt idx="67">
                  <c:v>1.6336633663366336</c:v>
                </c:pt>
                <c:pt idx="68">
                  <c:v>1.6831683168316831</c:v>
                </c:pt>
                <c:pt idx="69">
                  <c:v>1.6831683168316831</c:v>
                </c:pt>
                <c:pt idx="70">
                  <c:v>1.7326732673267327</c:v>
                </c:pt>
                <c:pt idx="71">
                  <c:v>1.7326732673267327</c:v>
                </c:pt>
                <c:pt idx="72">
                  <c:v>1.7821782178217822</c:v>
                </c:pt>
                <c:pt idx="73">
                  <c:v>1.7821782178217822</c:v>
                </c:pt>
                <c:pt idx="74">
                  <c:v>1.8316831683168318</c:v>
                </c:pt>
                <c:pt idx="75">
                  <c:v>1.8316831683168318</c:v>
                </c:pt>
                <c:pt idx="76">
                  <c:v>1.8811881188118811</c:v>
                </c:pt>
                <c:pt idx="77">
                  <c:v>1.8811881188118811</c:v>
                </c:pt>
                <c:pt idx="78">
                  <c:v>1.9306930693069306</c:v>
                </c:pt>
                <c:pt idx="79">
                  <c:v>1.9306930693069306</c:v>
                </c:pt>
                <c:pt idx="80">
                  <c:v>1.9801980198019802</c:v>
                </c:pt>
                <c:pt idx="81">
                  <c:v>1.9801980198019802</c:v>
                </c:pt>
                <c:pt idx="82">
                  <c:v>2.0297029702970297</c:v>
                </c:pt>
                <c:pt idx="83">
                  <c:v>2.0297029702970297</c:v>
                </c:pt>
                <c:pt idx="84">
                  <c:v>2.0792079207920793</c:v>
                </c:pt>
                <c:pt idx="85">
                  <c:v>2.0792079207920793</c:v>
                </c:pt>
                <c:pt idx="86">
                  <c:v>2.1287128712871288</c:v>
                </c:pt>
                <c:pt idx="87">
                  <c:v>2.1287128712871288</c:v>
                </c:pt>
                <c:pt idx="88">
                  <c:v>2.1782178217821784</c:v>
                </c:pt>
                <c:pt idx="89">
                  <c:v>2.1782178217821784</c:v>
                </c:pt>
                <c:pt idx="90">
                  <c:v>2.2277227722772279</c:v>
                </c:pt>
                <c:pt idx="91">
                  <c:v>2.2277227722772279</c:v>
                </c:pt>
                <c:pt idx="92">
                  <c:v>2.277227722772277</c:v>
                </c:pt>
                <c:pt idx="93">
                  <c:v>2.277227722772277</c:v>
                </c:pt>
                <c:pt idx="94">
                  <c:v>2.3267326732673266</c:v>
                </c:pt>
                <c:pt idx="95">
                  <c:v>2.3267326732673266</c:v>
                </c:pt>
                <c:pt idx="96">
                  <c:v>2.3762376237623761</c:v>
                </c:pt>
                <c:pt idx="97">
                  <c:v>2.3762376237623761</c:v>
                </c:pt>
                <c:pt idx="98">
                  <c:v>2.4257425742574257</c:v>
                </c:pt>
                <c:pt idx="99">
                  <c:v>2.4257425742574257</c:v>
                </c:pt>
                <c:pt idx="100">
                  <c:v>2.4752475247524752</c:v>
                </c:pt>
                <c:pt idx="101">
                  <c:v>2.4752475247524752</c:v>
                </c:pt>
                <c:pt idx="102">
                  <c:v>2.5247524752475248</c:v>
                </c:pt>
                <c:pt idx="103">
                  <c:v>2.5247524752475248</c:v>
                </c:pt>
                <c:pt idx="104">
                  <c:v>2.5742574257425743</c:v>
                </c:pt>
                <c:pt idx="105">
                  <c:v>2.5742574257425743</c:v>
                </c:pt>
                <c:pt idx="106">
                  <c:v>2.6237623762376239</c:v>
                </c:pt>
                <c:pt idx="107">
                  <c:v>2.6237623762376239</c:v>
                </c:pt>
                <c:pt idx="108">
                  <c:v>2.6732673267326734</c:v>
                </c:pt>
                <c:pt idx="109">
                  <c:v>2.6732673267326734</c:v>
                </c:pt>
                <c:pt idx="110">
                  <c:v>2.722772277227723</c:v>
                </c:pt>
                <c:pt idx="111">
                  <c:v>2.722772277227723</c:v>
                </c:pt>
                <c:pt idx="112">
                  <c:v>2.7722772277227721</c:v>
                </c:pt>
                <c:pt idx="113">
                  <c:v>2.7722772277227721</c:v>
                </c:pt>
                <c:pt idx="114">
                  <c:v>2.8217821782178216</c:v>
                </c:pt>
                <c:pt idx="115">
                  <c:v>2.8217821782178216</c:v>
                </c:pt>
                <c:pt idx="116">
                  <c:v>2.8712871287128712</c:v>
                </c:pt>
                <c:pt idx="117">
                  <c:v>2.8712871287128712</c:v>
                </c:pt>
                <c:pt idx="118">
                  <c:v>2.9207920792079207</c:v>
                </c:pt>
                <c:pt idx="119">
                  <c:v>2.9207920792079207</c:v>
                </c:pt>
                <c:pt idx="120">
                  <c:v>2.9702970297029703</c:v>
                </c:pt>
                <c:pt idx="121">
                  <c:v>2.9702970297029703</c:v>
                </c:pt>
                <c:pt idx="122">
                  <c:v>3.0198019801980198</c:v>
                </c:pt>
                <c:pt idx="123">
                  <c:v>3.0198019801980198</c:v>
                </c:pt>
                <c:pt idx="124">
                  <c:v>3.0693069306930694</c:v>
                </c:pt>
                <c:pt idx="125">
                  <c:v>3.0693069306930694</c:v>
                </c:pt>
                <c:pt idx="126">
                  <c:v>3.1188118811881189</c:v>
                </c:pt>
                <c:pt idx="127">
                  <c:v>3.1188118811881189</c:v>
                </c:pt>
                <c:pt idx="128">
                  <c:v>3.1683168316831685</c:v>
                </c:pt>
                <c:pt idx="129">
                  <c:v>3.1683168316831685</c:v>
                </c:pt>
                <c:pt idx="130">
                  <c:v>3.217821782178218</c:v>
                </c:pt>
                <c:pt idx="131">
                  <c:v>3.217821782178218</c:v>
                </c:pt>
                <c:pt idx="132">
                  <c:v>3.2673267326732671</c:v>
                </c:pt>
                <c:pt idx="133">
                  <c:v>3.2673267326732671</c:v>
                </c:pt>
                <c:pt idx="134">
                  <c:v>3.3168316831683167</c:v>
                </c:pt>
                <c:pt idx="135">
                  <c:v>3.3168316831683167</c:v>
                </c:pt>
                <c:pt idx="136">
                  <c:v>3.3663366336633662</c:v>
                </c:pt>
                <c:pt idx="137">
                  <c:v>3.3663366336633662</c:v>
                </c:pt>
                <c:pt idx="138">
                  <c:v>3.4158415841584158</c:v>
                </c:pt>
                <c:pt idx="139">
                  <c:v>3.4158415841584158</c:v>
                </c:pt>
                <c:pt idx="140">
                  <c:v>3.4653465346534653</c:v>
                </c:pt>
                <c:pt idx="141">
                  <c:v>3.4653465346534653</c:v>
                </c:pt>
                <c:pt idx="142">
                  <c:v>3.5148514851485149</c:v>
                </c:pt>
                <c:pt idx="143">
                  <c:v>3.5148514851485149</c:v>
                </c:pt>
                <c:pt idx="144">
                  <c:v>3.5643564356435644</c:v>
                </c:pt>
                <c:pt idx="145">
                  <c:v>3.5643564356435644</c:v>
                </c:pt>
                <c:pt idx="146">
                  <c:v>3.613861386138614</c:v>
                </c:pt>
                <c:pt idx="147">
                  <c:v>3.613861386138614</c:v>
                </c:pt>
                <c:pt idx="148">
                  <c:v>3.6633663366336635</c:v>
                </c:pt>
                <c:pt idx="149">
                  <c:v>3.6633663366336635</c:v>
                </c:pt>
                <c:pt idx="150">
                  <c:v>3.7128712871287131</c:v>
                </c:pt>
                <c:pt idx="151">
                  <c:v>3.7128712871287131</c:v>
                </c:pt>
                <c:pt idx="152">
                  <c:v>3.7623762376237622</c:v>
                </c:pt>
                <c:pt idx="153">
                  <c:v>3.7623762376237622</c:v>
                </c:pt>
                <c:pt idx="154">
                  <c:v>3.8118811881188117</c:v>
                </c:pt>
                <c:pt idx="155">
                  <c:v>3.8118811881188117</c:v>
                </c:pt>
                <c:pt idx="156">
                  <c:v>3.8613861386138613</c:v>
                </c:pt>
                <c:pt idx="157">
                  <c:v>3.8613861386138613</c:v>
                </c:pt>
                <c:pt idx="158">
                  <c:v>3.9108910891089108</c:v>
                </c:pt>
                <c:pt idx="159">
                  <c:v>3.9108910891089108</c:v>
                </c:pt>
                <c:pt idx="160">
                  <c:v>3.9603960396039604</c:v>
                </c:pt>
                <c:pt idx="161">
                  <c:v>3.9603960396039604</c:v>
                </c:pt>
                <c:pt idx="162">
                  <c:v>4.0099009900990099</c:v>
                </c:pt>
                <c:pt idx="163">
                  <c:v>4.0099009900990099</c:v>
                </c:pt>
                <c:pt idx="164">
                  <c:v>4.0594059405940595</c:v>
                </c:pt>
                <c:pt idx="165">
                  <c:v>4.0594059405940595</c:v>
                </c:pt>
                <c:pt idx="166">
                  <c:v>4.108910891089109</c:v>
                </c:pt>
                <c:pt idx="167">
                  <c:v>4.108910891089109</c:v>
                </c:pt>
                <c:pt idx="168">
                  <c:v>4.1584158415841586</c:v>
                </c:pt>
                <c:pt idx="169">
                  <c:v>4.1584158415841586</c:v>
                </c:pt>
                <c:pt idx="170">
                  <c:v>4.2079207920792081</c:v>
                </c:pt>
                <c:pt idx="171">
                  <c:v>4.2079207920792081</c:v>
                </c:pt>
                <c:pt idx="172">
                  <c:v>4.2574257425742577</c:v>
                </c:pt>
                <c:pt idx="173">
                  <c:v>4.2574257425742577</c:v>
                </c:pt>
                <c:pt idx="174">
                  <c:v>4.3069306930693072</c:v>
                </c:pt>
                <c:pt idx="175">
                  <c:v>4.3069306930693072</c:v>
                </c:pt>
                <c:pt idx="176">
                  <c:v>4.3564356435643568</c:v>
                </c:pt>
                <c:pt idx="177">
                  <c:v>4.3564356435643568</c:v>
                </c:pt>
                <c:pt idx="178">
                  <c:v>4.4059405940594063</c:v>
                </c:pt>
                <c:pt idx="179">
                  <c:v>4.4059405940594063</c:v>
                </c:pt>
                <c:pt idx="180">
                  <c:v>4.4554455445544559</c:v>
                </c:pt>
                <c:pt idx="181">
                  <c:v>4.4554455445544559</c:v>
                </c:pt>
                <c:pt idx="182">
                  <c:v>4.5049504950495045</c:v>
                </c:pt>
                <c:pt idx="183">
                  <c:v>4.5049504950495045</c:v>
                </c:pt>
                <c:pt idx="184">
                  <c:v>4.5544554455445541</c:v>
                </c:pt>
                <c:pt idx="185">
                  <c:v>4.5544554455445541</c:v>
                </c:pt>
                <c:pt idx="186">
                  <c:v>4.6039603960396036</c:v>
                </c:pt>
                <c:pt idx="187">
                  <c:v>4.6039603960396036</c:v>
                </c:pt>
                <c:pt idx="188">
                  <c:v>4.6534653465346532</c:v>
                </c:pt>
                <c:pt idx="189">
                  <c:v>4.6534653465346532</c:v>
                </c:pt>
                <c:pt idx="190">
                  <c:v>4.7029702970297027</c:v>
                </c:pt>
                <c:pt idx="191">
                  <c:v>4.7029702970297027</c:v>
                </c:pt>
                <c:pt idx="192">
                  <c:v>4.7524752475247523</c:v>
                </c:pt>
                <c:pt idx="193">
                  <c:v>4.7524752475247523</c:v>
                </c:pt>
                <c:pt idx="194">
                  <c:v>4.8019801980198018</c:v>
                </c:pt>
                <c:pt idx="195">
                  <c:v>4.8019801980198018</c:v>
                </c:pt>
                <c:pt idx="196">
                  <c:v>4.8514851485148514</c:v>
                </c:pt>
                <c:pt idx="197">
                  <c:v>4.8514851485148514</c:v>
                </c:pt>
                <c:pt idx="198">
                  <c:v>4.9009900990099009</c:v>
                </c:pt>
                <c:pt idx="199">
                  <c:v>4.9009900990099009</c:v>
                </c:pt>
                <c:pt idx="200">
                  <c:v>4.9504950495049505</c:v>
                </c:pt>
                <c:pt idx="201">
                  <c:v>4.9504950495049505</c:v>
                </c:pt>
                <c:pt idx="202">
                  <c:v>5</c:v>
                </c:pt>
                <c:pt idx="203">
                  <c:v>5</c:v>
                </c:pt>
                <c:pt idx="204">
                  <c:v>5.0495049504950495</c:v>
                </c:pt>
                <c:pt idx="205">
                  <c:v>5.0495049504950495</c:v>
                </c:pt>
                <c:pt idx="206">
                  <c:v>5.0990099009900991</c:v>
                </c:pt>
                <c:pt idx="207">
                  <c:v>5.0990099009900991</c:v>
                </c:pt>
                <c:pt idx="208">
                  <c:v>5.1485148514851486</c:v>
                </c:pt>
                <c:pt idx="209">
                  <c:v>5.1485148514851486</c:v>
                </c:pt>
                <c:pt idx="210">
                  <c:v>5.1980198019801982</c:v>
                </c:pt>
                <c:pt idx="211">
                  <c:v>5.1980198019801982</c:v>
                </c:pt>
                <c:pt idx="212">
                  <c:v>5.2475247524752477</c:v>
                </c:pt>
                <c:pt idx="213">
                  <c:v>5.2475247524752477</c:v>
                </c:pt>
                <c:pt idx="214">
                  <c:v>5.2970297029702973</c:v>
                </c:pt>
                <c:pt idx="215">
                  <c:v>5.2970297029702973</c:v>
                </c:pt>
                <c:pt idx="216">
                  <c:v>5.3465346534653468</c:v>
                </c:pt>
                <c:pt idx="217">
                  <c:v>5.3465346534653468</c:v>
                </c:pt>
                <c:pt idx="218">
                  <c:v>5.3960396039603964</c:v>
                </c:pt>
                <c:pt idx="219">
                  <c:v>5.3960396039603964</c:v>
                </c:pt>
                <c:pt idx="220">
                  <c:v>5.4455445544554459</c:v>
                </c:pt>
                <c:pt idx="221">
                  <c:v>5.4455445544554459</c:v>
                </c:pt>
                <c:pt idx="222">
                  <c:v>5.4950495049504955</c:v>
                </c:pt>
                <c:pt idx="223">
                  <c:v>5.4950495049504955</c:v>
                </c:pt>
                <c:pt idx="224">
                  <c:v>5.5445544554455441</c:v>
                </c:pt>
                <c:pt idx="225">
                  <c:v>5.5445544554455441</c:v>
                </c:pt>
                <c:pt idx="226">
                  <c:v>5.5940594059405937</c:v>
                </c:pt>
                <c:pt idx="227">
                  <c:v>5.5940594059405937</c:v>
                </c:pt>
                <c:pt idx="228">
                  <c:v>5.6435643564356432</c:v>
                </c:pt>
                <c:pt idx="229">
                  <c:v>5.6435643564356432</c:v>
                </c:pt>
                <c:pt idx="230">
                  <c:v>5.6930693069306928</c:v>
                </c:pt>
                <c:pt idx="231">
                  <c:v>5.6930693069306928</c:v>
                </c:pt>
                <c:pt idx="232">
                  <c:v>5.7425742574257423</c:v>
                </c:pt>
                <c:pt idx="233">
                  <c:v>5.7425742574257423</c:v>
                </c:pt>
                <c:pt idx="234">
                  <c:v>5.7920792079207919</c:v>
                </c:pt>
                <c:pt idx="235">
                  <c:v>5.7920792079207919</c:v>
                </c:pt>
                <c:pt idx="236">
                  <c:v>5.8415841584158414</c:v>
                </c:pt>
                <c:pt idx="237">
                  <c:v>5.8415841584158414</c:v>
                </c:pt>
                <c:pt idx="238">
                  <c:v>5.891089108910891</c:v>
                </c:pt>
                <c:pt idx="239">
                  <c:v>5.891089108910891</c:v>
                </c:pt>
                <c:pt idx="240">
                  <c:v>5.9405940594059405</c:v>
                </c:pt>
                <c:pt idx="241">
                  <c:v>5.9405940594059405</c:v>
                </c:pt>
                <c:pt idx="242">
                  <c:v>5.9900990099009901</c:v>
                </c:pt>
                <c:pt idx="243">
                  <c:v>5.9900990099009901</c:v>
                </c:pt>
                <c:pt idx="244">
                  <c:v>6.0396039603960396</c:v>
                </c:pt>
                <c:pt idx="245">
                  <c:v>6.0396039603960396</c:v>
                </c:pt>
                <c:pt idx="246">
                  <c:v>6.0891089108910892</c:v>
                </c:pt>
                <c:pt idx="247">
                  <c:v>6.0891089108910892</c:v>
                </c:pt>
                <c:pt idx="248">
                  <c:v>6.1386138613861387</c:v>
                </c:pt>
                <c:pt idx="249">
                  <c:v>6.1386138613861387</c:v>
                </c:pt>
                <c:pt idx="250">
                  <c:v>6.1881188118811883</c:v>
                </c:pt>
                <c:pt idx="251">
                  <c:v>6.1881188118811883</c:v>
                </c:pt>
                <c:pt idx="252">
                  <c:v>6.2376237623762378</c:v>
                </c:pt>
                <c:pt idx="253">
                  <c:v>6.2376237623762378</c:v>
                </c:pt>
                <c:pt idx="254">
                  <c:v>6.2871287128712874</c:v>
                </c:pt>
                <c:pt idx="255">
                  <c:v>6.2871287128712874</c:v>
                </c:pt>
                <c:pt idx="256">
                  <c:v>6.3366336633663369</c:v>
                </c:pt>
                <c:pt idx="257">
                  <c:v>6.3366336633663369</c:v>
                </c:pt>
                <c:pt idx="258">
                  <c:v>6.3861386138613865</c:v>
                </c:pt>
                <c:pt idx="259">
                  <c:v>6.3861386138613865</c:v>
                </c:pt>
                <c:pt idx="260">
                  <c:v>6.435643564356436</c:v>
                </c:pt>
                <c:pt idx="261">
                  <c:v>6.435643564356436</c:v>
                </c:pt>
                <c:pt idx="262">
                  <c:v>6.4851485148514856</c:v>
                </c:pt>
                <c:pt idx="263">
                  <c:v>6.4851485148514856</c:v>
                </c:pt>
                <c:pt idx="264">
                  <c:v>6.5346534653465342</c:v>
                </c:pt>
                <c:pt idx="265">
                  <c:v>6.5346534653465342</c:v>
                </c:pt>
                <c:pt idx="266">
                  <c:v>6.5841584158415838</c:v>
                </c:pt>
                <c:pt idx="267">
                  <c:v>6.5841584158415838</c:v>
                </c:pt>
                <c:pt idx="268">
                  <c:v>6.6336633663366333</c:v>
                </c:pt>
                <c:pt idx="269">
                  <c:v>6.6336633663366333</c:v>
                </c:pt>
                <c:pt idx="270">
                  <c:v>6.6831683168316829</c:v>
                </c:pt>
                <c:pt idx="271">
                  <c:v>6.6831683168316829</c:v>
                </c:pt>
                <c:pt idx="272">
                  <c:v>6.7326732673267324</c:v>
                </c:pt>
                <c:pt idx="273">
                  <c:v>6.7326732673267324</c:v>
                </c:pt>
                <c:pt idx="274">
                  <c:v>6.782178217821782</c:v>
                </c:pt>
                <c:pt idx="275">
                  <c:v>6.782178217821782</c:v>
                </c:pt>
                <c:pt idx="276">
                  <c:v>6.8316831683168315</c:v>
                </c:pt>
                <c:pt idx="277">
                  <c:v>6.8316831683168315</c:v>
                </c:pt>
                <c:pt idx="278">
                  <c:v>6.8811881188118811</c:v>
                </c:pt>
                <c:pt idx="279">
                  <c:v>6.8811881188118811</c:v>
                </c:pt>
                <c:pt idx="280">
                  <c:v>6.9306930693069306</c:v>
                </c:pt>
                <c:pt idx="281">
                  <c:v>6.9306930693069306</c:v>
                </c:pt>
                <c:pt idx="282">
                  <c:v>6.9801980198019802</c:v>
                </c:pt>
                <c:pt idx="283">
                  <c:v>6.9801980198019802</c:v>
                </c:pt>
                <c:pt idx="284">
                  <c:v>7.0297029702970297</c:v>
                </c:pt>
                <c:pt idx="285">
                  <c:v>7.0297029702970297</c:v>
                </c:pt>
                <c:pt idx="286">
                  <c:v>7.0792079207920793</c:v>
                </c:pt>
                <c:pt idx="287">
                  <c:v>7.0792079207920793</c:v>
                </c:pt>
                <c:pt idx="288">
                  <c:v>7.1287128712871288</c:v>
                </c:pt>
                <c:pt idx="289">
                  <c:v>7.1287128712871288</c:v>
                </c:pt>
                <c:pt idx="290">
                  <c:v>7.1782178217821784</c:v>
                </c:pt>
                <c:pt idx="291">
                  <c:v>7.1782178217821784</c:v>
                </c:pt>
                <c:pt idx="292">
                  <c:v>7.2277227722772279</c:v>
                </c:pt>
                <c:pt idx="293">
                  <c:v>7.2277227722772279</c:v>
                </c:pt>
                <c:pt idx="294">
                  <c:v>7.2772277227722775</c:v>
                </c:pt>
                <c:pt idx="295">
                  <c:v>7.2772277227722775</c:v>
                </c:pt>
                <c:pt idx="296">
                  <c:v>7.326732673267327</c:v>
                </c:pt>
                <c:pt idx="297">
                  <c:v>7.326732673267327</c:v>
                </c:pt>
                <c:pt idx="298">
                  <c:v>7.3762376237623766</c:v>
                </c:pt>
                <c:pt idx="299">
                  <c:v>7.3762376237623766</c:v>
                </c:pt>
                <c:pt idx="300">
                  <c:v>7.4257425742574261</c:v>
                </c:pt>
                <c:pt idx="301">
                  <c:v>7.4257425742574261</c:v>
                </c:pt>
                <c:pt idx="302">
                  <c:v>7.4752475247524757</c:v>
                </c:pt>
                <c:pt idx="303">
                  <c:v>7.4752475247524757</c:v>
                </c:pt>
                <c:pt idx="304">
                  <c:v>7.5247524752475243</c:v>
                </c:pt>
                <c:pt idx="305">
                  <c:v>7.5247524752475243</c:v>
                </c:pt>
                <c:pt idx="306">
                  <c:v>7.5742574257425739</c:v>
                </c:pt>
                <c:pt idx="307">
                  <c:v>7.5742574257425739</c:v>
                </c:pt>
                <c:pt idx="308">
                  <c:v>7.6237623762376234</c:v>
                </c:pt>
                <c:pt idx="309">
                  <c:v>7.6237623762376234</c:v>
                </c:pt>
                <c:pt idx="310">
                  <c:v>7.673267326732673</c:v>
                </c:pt>
                <c:pt idx="311">
                  <c:v>7.673267326732673</c:v>
                </c:pt>
                <c:pt idx="312">
                  <c:v>7.7227722772277225</c:v>
                </c:pt>
                <c:pt idx="313">
                  <c:v>7.7227722772277225</c:v>
                </c:pt>
                <c:pt idx="314">
                  <c:v>7.7722772277227721</c:v>
                </c:pt>
                <c:pt idx="315">
                  <c:v>7.7722772277227721</c:v>
                </c:pt>
                <c:pt idx="316">
                  <c:v>7.8217821782178216</c:v>
                </c:pt>
                <c:pt idx="317">
                  <c:v>7.8217821782178216</c:v>
                </c:pt>
                <c:pt idx="318">
                  <c:v>7.8712871287128712</c:v>
                </c:pt>
                <c:pt idx="319">
                  <c:v>7.8712871287128712</c:v>
                </c:pt>
                <c:pt idx="320">
                  <c:v>7.9207920792079207</c:v>
                </c:pt>
                <c:pt idx="321">
                  <c:v>7.9207920792079207</c:v>
                </c:pt>
                <c:pt idx="322">
                  <c:v>7.9702970297029703</c:v>
                </c:pt>
                <c:pt idx="323">
                  <c:v>7.9702970297029703</c:v>
                </c:pt>
                <c:pt idx="324">
                  <c:v>8.0198019801980198</c:v>
                </c:pt>
                <c:pt idx="325">
                  <c:v>8.0198019801980198</c:v>
                </c:pt>
                <c:pt idx="326">
                  <c:v>8.0693069306930685</c:v>
                </c:pt>
                <c:pt idx="327">
                  <c:v>8.0693069306930685</c:v>
                </c:pt>
                <c:pt idx="328">
                  <c:v>8.1188118811881189</c:v>
                </c:pt>
                <c:pt idx="329">
                  <c:v>8.1188118811881189</c:v>
                </c:pt>
                <c:pt idx="330">
                  <c:v>8.1683168316831676</c:v>
                </c:pt>
                <c:pt idx="331">
                  <c:v>8.1683168316831676</c:v>
                </c:pt>
                <c:pt idx="332">
                  <c:v>8.217821782178218</c:v>
                </c:pt>
                <c:pt idx="333">
                  <c:v>8.217821782178218</c:v>
                </c:pt>
                <c:pt idx="334">
                  <c:v>8.2673267326732667</c:v>
                </c:pt>
                <c:pt idx="335">
                  <c:v>8.2673267326732667</c:v>
                </c:pt>
                <c:pt idx="336">
                  <c:v>8.3168316831683171</c:v>
                </c:pt>
                <c:pt idx="337">
                  <c:v>8.3168316831683171</c:v>
                </c:pt>
                <c:pt idx="338">
                  <c:v>8.3663366336633658</c:v>
                </c:pt>
                <c:pt idx="339">
                  <c:v>8.3663366336633658</c:v>
                </c:pt>
                <c:pt idx="340">
                  <c:v>8.4158415841584162</c:v>
                </c:pt>
                <c:pt idx="341">
                  <c:v>8.4158415841584162</c:v>
                </c:pt>
                <c:pt idx="342">
                  <c:v>8.4653465346534649</c:v>
                </c:pt>
                <c:pt idx="343">
                  <c:v>8.4653465346534649</c:v>
                </c:pt>
                <c:pt idx="344">
                  <c:v>8.5148514851485153</c:v>
                </c:pt>
                <c:pt idx="345">
                  <c:v>8.5148514851485153</c:v>
                </c:pt>
                <c:pt idx="346">
                  <c:v>8.564356435643564</c:v>
                </c:pt>
                <c:pt idx="347">
                  <c:v>8.564356435643564</c:v>
                </c:pt>
                <c:pt idx="348">
                  <c:v>8.6138613861386144</c:v>
                </c:pt>
                <c:pt idx="349">
                  <c:v>8.6138613861386144</c:v>
                </c:pt>
                <c:pt idx="350">
                  <c:v>8.6633663366336631</c:v>
                </c:pt>
                <c:pt idx="351">
                  <c:v>8.6633663366336631</c:v>
                </c:pt>
                <c:pt idx="352">
                  <c:v>8.7128712871287135</c:v>
                </c:pt>
                <c:pt idx="353">
                  <c:v>8.7128712871287135</c:v>
                </c:pt>
                <c:pt idx="354">
                  <c:v>8.7623762376237622</c:v>
                </c:pt>
                <c:pt idx="355">
                  <c:v>8.7623762376237622</c:v>
                </c:pt>
                <c:pt idx="356">
                  <c:v>8.8118811881188126</c:v>
                </c:pt>
                <c:pt idx="357">
                  <c:v>8.8118811881188126</c:v>
                </c:pt>
                <c:pt idx="358">
                  <c:v>8.8613861386138613</c:v>
                </c:pt>
                <c:pt idx="359">
                  <c:v>8.8613861386138613</c:v>
                </c:pt>
                <c:pt idx="360">
                  <c:v>8.9108910891089117</c:v>
                </c:pt>
                <c:pt idx="361">
                  <c:v>8.9108910891089117</c:v>
                </c:pt>
                <c:pt idx="362">
                  <c:v>8.9603960396039604</c:v>
                </c:pt>
                <c:pt idx="363">
                  <c:v>8.9603960396039604</c:v>
                </c:pt>
                <c:pt idx="364">
                  <c:v>9.009900990099009</c:v>
                </c:pt>
                <c:pt idx="365">
                  <c:v>9.009900990099009</c:v>
                </c:pt>
                <c:pt idx="366">
                  <c:v>9.0594059405940595</c:v>
                </c:pt>
                <c:pt idx="367">
                  <c:v>9.0594059405940595</c:v>
                </c:pt>
                <c:pt idx="368">
                  <c:v>9.1089108910891081</c:v>
                </c:pt>
                <c:pt idx="369">
                  <c:v>9.1089108910891081</c:v>
                </c:pt>
                <c:pt idx="370">
                  <c:v>9.1584158415841586</c:v>
                </c:pt>
                <c:pt idx="371">
                  <c:v>9.1584158415841586</c:v>
                </c:pt>
                <c:pt idx="372">
                  <c:v>9.2079207920792072</c:v>
                </c:pt>
                <c:pt idx="373">
                  <c:v>9.2079207920792072</c:v>
                </c:pt>
                <c:pt idx="374">
                  <c:v>9.2574257425742577</c:v>
                </c:pt>
                <c:pt idx="375">
                  <c:v>9.2574257425742577</c:v>
                </c:pt>
                <c:pt idx="376">
                  <c:v>9.3069306930693063</c:v>
                </c:pt>
                <c:pt idx="377">
                  <c:v>9.3069306930693063</c:v>
                </c:pt>
                <c:pt idx="378">
                  <c:v>9.3564356435643568</c:v>
                </c:pt>
                <c:pt idx="379">
                  <c:v>9.3564356435643568</c:v>
                </c:pt>
                <c:pt idx="380">
                  <c:v>9.4059405940594054</c:v>
                </c:pt>
                <c:pt idx="381">
                  <c:v>9.4059405940594054</c:v>
                </c:pt>
                <c:pt idx="382">
                  <c:v>9.4554455445544559</c:v>
                </c:pt>
                <c:pt idx="383">
                  <c:v>9.4554455445544559</c:v>
                </c:pt>
                <c:pt idx="384">
                  <c:v>9.5049504950495045</c:v>
                </c:pt>
                <c:pt idx="385">
                  <c:v>9.5049504950495045</c:v>
                </c:pt>
                <c:pt idx="386">
                  <c:v>9.5544554455445549</c:v>
                </c:pt>
                <c:pt idx="387">
                  <c:v>9.5544554455445549</c:v>
                </c:pt>
                <c:pt idx="388">
                  <c:v>9.6039603960396036</c:v>
                </c:pt>
                <c:pt idx="389">
                  <c:v>9.6039603960396036</c:v>
                </c:pt>
                <c:pt idx="390">
                  <c:v>9.653465346534654</c:v>
                </c:pt>
                <c:pt idx="391">
                  <c:v>9.653465346534654</c:v>
                </c:pt>
                <c:pt idx="392">
                  <c:v>9.7029702970297027</c:v>
                </c:pt>
                <c:pt idx="393">
                  <c:v>9.7029702970297027</c:v>
                </c:pt>
                <c:pt idx="394">
                  <c:v>9.7524752475247531</c:v>
                </c:pt>
                <c:pt idx="395">
                  <c:v>9.7524752475247531</c:v>
                </c:pt>
                <c:pt idx="396">
                  <c:v>9.8019801980198018</c:v>
                </c:pt>
                <c:pt idx="397">
                  <c:v>9.8019801980198018</c:v>
                </c:pt>
                <c:pt idx="398">
                  <c:v>9.8514851485148522</c:v>
                </c:pt>
                <c:pt idx="399">
                  <c:v>9.8514851485148522</c:v>
                </c:pt>
                <c:pt idx="400">
                  <c:v>9.9009900990099009</c:v>
                </c:pt>
                <c:pt idx="401">
                  <c:v>9.9009900990099009</c:v>
                </c:pt>
                <c:pt idx="402">
                  <c:v>9.9504950495049513</c:v>
                </c:pt>
                <c:pt idx="403">
                  <c:v>9.9504950495049513</c:v>
                </c:pt>
                <c:pt idx="404">
                  <c:v>30</c:v>
                </c:pt>
                <c:pt idx="405">
                  <c:v>30</c:v>
                </c:pt>
                <c:pt idx="406">
                  <c:v>30.049504950495049</c:v>
                </c:pt>
                <c:pt idx="407">
                  <c:v>30.049504950495049</c:v>
                </c:pt>
                <c:pt idx="408">
                  <c:v>30.099009900990097</c:v>
                </c:pt>
                <c:pt idx="409">
                  <c:v>30.099009900990097</c:v>
                </c:pt>
                <c:pt idx="410">
                  <c:v>30.14851485148515</c:v>
                </c:pt>
                <c:pt idx="411">
                  <c:v>30.14851485148515</c:v>
                </c:pt>
                <c:pt idx="412">
                  <c:v>30.198019801980198</c:v>
                </c:pt>
                <c:pt idx="413">
                  <c:v>30.198019801980198</c:v>
                </c:pt>
                <c:pt idx="414">
                  <c:v>30.247524752475247</c:v>
                </c:pt>
                <c:pt idx="415">
                  <c:v>30.247524752475247</c:v>
                </c:pt>
                <c:pt idx="416">
                  <c:v>30.297029702970296</c:v>
                </c:pt>
                <c:pt idx="417">
                  <c:v>30.297029702970296</c:v>
                </c:pt>
                <c:pt idx="418">
                  <c:v>30.346534653465348</c:v>
                </c:pt>
                <c:pt idx="419">
                  <c:v>30.346534653465348</c:v>
                </c:pt>
                <c:pt idx="420">
                  <c:v>30.396039603960396</c:v>
                </c:pt>
                <c:pt idx="421">
                  <c:v>30.396039603960396</c:v>
                </c:pt>
                <c:pt idx="422">
                  <c:v>30.445544554455445</c:v>
                </c:pt>
                <c:pt idx="423">
                  <c:v>30.445544554455445</c:v>
                </c:pt>
                <c:pt idx="424">
                  <c:v>30.495049504950494</c:v>
                </c:pt>
                <c:pt idx="425">
                  <c:v>30.495049504950494</c:v>
                </c:pt>
                <c:pt idx="426">
                  <c:v>30.544554455445546</c:v>
                </c:pt>
                <c:pt idx="427">
                  <c:v>30.544554455445546</c:v>
                </c:pt>
                <c:pt idx="428">
                  <c:v>30.594059405940595</c:v>
                </c:pt>
                <c:pt idx="429">
                  <c:v>30.594059405940595</c:v>
                </c:pt>
                <c:pt idx="430">
                  <c:v>30.643564356435643</c:v>
                </c:pt>
                <c:pt idx="431">
                  <c:v>30.643564356435643</c:v>
                </c:pt>
                <c:pt idx="432">
                  <c:v>30.693069306930692</c:v>
                </c:pt>
                <c:pt idx="433">
                  <c:v>30.693069306930692</c:v>
                </c:pt>
                <c:pt idx="434">
                  <c:v>30.742574257425744</c:v>
                </c:pt>
                <c:pt idx="435">
                  <c:v>30.742574257425744</c:v>
                </c:pt>
                <c:pt idx="436">
                  <c:v>30.792079207920793</c:v>
                </c:pt>
                <c:pt idx="437">
                  <c:v>30.792079207920793</c:v>
                </c:pt>
                <c:pt idx="438">
                  <c:v>30.841584158415841</c:v>
                </c:pt>
                <c:pt idx="439">
                  <c:v>30.841584158415841</c:v>
                </c:pt>
                <c:pt idx="440">
                  <c:v>30.89108910891089</c:v>
                </c:pt>
                <c:pt idx="441">
                  <c:v>30.89108910891089</c:v>
                </c:pt>
                <c:pt idx="442">
                  <c:v>30.940594059405939</c:v>
                </c:pt>
                <c:pt idx="443">
                  <c:v>30.940594059405939</c:v>
                </c:pt>
                <c:pt idx="444">
                  <c:v>30.990099009900991</c:v>
                </c:pt>
                <c:pt idx="445">
                  <c:v>30.990099009900991</c:v>
                </c:pt>
                <c:pt idx="446">
                  <c:v>31.03960396039604</c:v>
                </c:pt>
                <c:pt idx="447">
                  <c:v>31.03960396039604</c:v>
                </c:pt>
                <c:pt idx="448">
                  <c:v>31.089108910891088</c:v>
                </c:pt>
                <c:pt idx="449">
                  <c:v>31.089108910891088</c:v>
                </c:pt>
                <c:pt idx="450">
                  <c:v>31.138613861386137</c:v>
                </c:pt>
                <c:pt idx="451">
                  <c:v>31.138613861386137</c:v>
                </c:pt>
                <c:pt idx="452">
                  <c:v>31.188118811881189</c:v>
                </c:pt>
                <c:pt idx="453">
                  <c:v>31.188118811881189</c:v>
                </c:pt>
                <c:pt idx="454">
                  <c:v>31.237623762376238</c:v>
                </c:pt>
                <c:pt idx="455">
                  <c:v>31.237623762376238</c:v>
                </c:pt>
                <c:pt idx="456">
                  <c:v>31.287128712871286</c:v>
                </c:pt>
                <c:pt idx="457">
                  <c:v>31.287128712871286</c:v>
                </c:pt>
                <c:pt idx="458">
                  <c:v>31.336633663366335</c:v>
                </c:pt>
                <c:pt idx="459">
                  <c:v>31.336633663366335</c:v>
                </c:pt>
                <c:pt idx="460">
                  <c:v>31.386138613861387</c:v>
                </c:pt>
                <c:pt idx="461">
                  <c:v>31.386138613861387</c:v>
                </c:pt>
                <c:pt idx="462">
                  <c:v>31.435643564356436</c:v>
                </c:pt>
                <c:pt idx="463">
                  <c:v>31.435643564356436</c:v>
                </c:pt>
                <c:pt idx="464">
                  <c:v>31.485148514851485</c:v>
                </c:pt>
                <c:pt idx="465">
                  <c:v>31.485148514851485</c:v>
                </c:pt>
                <c:pt idx="466">
                  <c:v>31.534653465346533</c:v>
                </c:pt>
                <c:pt idx="467">
                  <c:v>31.534653465346533</c:v>
                </c:pt>
                <c:pt idx="468">
                  <c:v>31.584158415841586</c:v>
                </c:pt>
                <c:pt idx="469">
                  <c:v>31.584158415841586</c:v>
                </c:pt>
                <c:pt idx="470">
                  <c:v>31.633663366336634</c:v>
                </c:pt>
                <c:pt idx="471">
                  <c:v>31.633663366336634</c:v>
                </c:pt>
                <c:pt idx="472">
                  <c:v>31.683168316831683</c:v>
                </c:pt>
                <c:pt idx="473">
                  <c:v>31.683168316831683</c:v>
                </c:pt>
                <c:pt idx="474">
                  <c:v>31.732673267326732</c:v>
                </c:pt>
                <c:pt idx="475">
                  <c:v>31.732673267326732</c:v>
                </c:pt>
                <c:pt idx="476">
                  <c:v>31.782178217821784</c:v>
                </c:pt>
                <c:pt idx="477">
                  <c:v>31.782178217821784</c:v>
                </c:pt>
                <c:pt idx="478">
                  <c:v>31.831683168316832</c:v>
                </c:pt>
                <c:pt idx="479">
                  <c:v>31.831683168316832</c:v>
                </c:pt>
                <c:pt idx="480">
                  <c:v>31.881188118811881</c:v>
                </c:pt>
                <c:pt idx="481">
                  <c:v>31.881188118811881</c:v>
                </c:pt>
                <c:pt idx="482">
                  <c:v>31.93069306930693</c:v>
                </c:pt>
                <c:pt idx="483">
                  <c:v>31.93069306930693</c:v>
                </c:pt>
                <c:pt idx="484">
                  <c:v>31.980198019801982</c:v>
                </c:pt>
                <c:pt idx="485">
                  <c:v>31.980198019801982</c:v>
                </c:pt>
                <c:pt idx="486">
                  <c:v>32.029702970297031</c:v>
                </c:pt>
                <c:pt idx="487">
                  <c:v>32.029702970297031</c:v>
                </c:pt>
                <c:pt idx="488">
                  <c:v>32.079207920792079</c:v>
                </c:pt>
                <c:pt idx="489">
                  <c:v>32.079207920792079</c:v>
                </c:pt>
                <c:pt idx="490">
                  <c:v>32.128712871287128</c:v>
                </c:pt>
                <c:pt idx="491">
                  <c:v>32.128712871287128</c:v>
                </c:pt>
                <c:pt idx="492">
                  <c:v>32.178217821782177</c:v>
                </c:pt>
                <c:pt idx="493">
                  <c:v>32.178217821782177</c:v>
                </c:pt>
                <c:pt idx="494">
                  <c:v>32.227722772277225</c:v>
                </c:pt>
                <c:pt idx="495">
                  <c:v>32.227722772277225</c:v>
                </c:pt>
                <c:pt idx="496">
                  <c:v>32.277227722772274</c:v>
                </c:pt>
                <c:pt idx="497">
                  <c:v>32.277227722772274</c:v>
                </c:pt>
                <c:pt idx="498">
                  <c:v>32.32673267326733</c:v>
                </c:pt>
                <c:pt idx="499">
                  <c:v>32.32673267326733</c:v>
                </c:pt>
                <c:pt idx="500">
                  <c:v>32.376237623762378</c:v>
                </c:pt>
                <c:pt idx="501">
                  <c:v>32.376237623762378</c:v>
                </c:pt>
                <c:pt idx="502">
                  <c:v>32.425742574257427</c:v>
                </c:pt>
                <c:pt idx="503">
                  <c:v>32.425742574257427</c:v>
                </c:pt>
                <c:pt idx="504">
                  <c:v>32.475247524752476</c:v>
                </c:pt>
                <c:pt idx="505">
                  <c:v>32.475247524752476</c:v>
                </c:pt>
                <c:pt idx="506">
                  <c:v>32.524752475247524</c:v>
                </c:pt>
                <c:pt idx="507">
                  <c:v>32.524752475247524</c:v>
                </c:pt>
                <c:pt idx="508">
                  <c:v>32.574257425742573</c:v>
                </c:pt>
                <c:pt idx="509">
                  <c:v>32.574257425742573</c:v>
                </c:pt>
                <c:pt idx="510">
                  <c:v>32.623762376237622</c:v>
                </c:pt>
                <c:pt idx="511">
                  <c:v>32.623762376237622</c:v>
                </c:pt>
                <c:pt idx="512">
                  <c:v>32.67326732673267</c:v>
                </c:pt>
                <c:pt idx="513">
                  <c:v>32.67326732673267</c:v>
                </c:pt>
                <c:pt idx="514">
                  <c:v>32.722772277227726</c:v>
                </c:pt>
                <c:pt idx="515">
                  <c:v>32.722772277227726</c:v>
                </c:pt>
                <c:pt idx="516">
                  <c:v>32.772277227722775</c:v>
                </c:pt>
                <c:pt idx="517">
                  <c:v>32.772277227722775</c:v>
                </c:pt>
                <c:pt idx="518">
                  <c:v>32.821782178217823</c:v>
                </c:pt>
                <c:pt idx="519">
                  <c:v>32.821782178217823</c:v>
                </c:pt>
                <c:pt idx="520">
                  <c:v>32.871287128712872</c:v>
                </c:pt>
                <c:pt idx="521">
                  <c:v>32.871287128712872</c:v>
                </c:pt>
                <c:pt idx="522">
                  <c:v>32.920792079207921</c:v>
                </c:pt>
                <c:pt idx="523">
                  <c:v>32.920792079207921</c:v>
                </c:pt>
                <c:pt idx="524">
                  <c:v>32.970297029702969</c:v>
                </c:pt>
                <c:pt idx="525">
                  <c:v>32.970297029702969</c:v>
                </c:pt>
                <c:pt idx="526">
                  <c:v>33.019801980198018</c:v>
                </c:pt>
                <c:pt idx="527">
                  <c:v>33.019801980198018</c:v>
                </c:pt>
                <c:pt idx="528">
                  <c:v>33.069306930693067</c:v>
                </c:pt>
                <c:pt idx="529">
                  <c:v>33.069306930693067</c:v>
                </c:pt>
                <c:pt idx="530">
                  <c:v>33.118811881188122</c:v>
                </c:pt>
                <c:pt idx="531">
                  <c:v>33.118811881188122</c:v>
                </c:pt>
                <c:pt idx="532">
                  <c:v>33.168316831683171</c:v>
                </c:pt>
                <c:pt idx="533">
                  <c:v>33.168316831683171</c:v>
                </c:pt>
                <c:pt idx="534">
                  <c:v>33.21782178217822</c:v>
                </c:pt>
                <c:pt idx="535">
                  <c:v>33.21782178217822</c:v>
                </c:pt>
                <c:pt idx="536">
                  <c:v>33.267326732673268</c:v>
                </c:pt>
                <c:pt idx="537">
                  <c:v>33.267326732673268</c:v>
                </c:pt>
                <c:pt idx="538">
                  <c:v>33.316831683168317</c:v>
                </c:pt>
                <c:pt idx="539">
                  <c:v>33.316831683168317</c:v>
                </c:pt>
                <c:pt idx="540">
                  <c:v>33.366336633663366</c:v>
                </c:pt>
                <c:pt idx="541">
                  <c:v>33.366336633663366</c:v>
                </c:pt>
                <c:pt idx="542">
                  <c:v>33.415841584158414</c:v>
                </c:pt>
                <c:pt idx="543">
                  <c:v>33.415841584158414</c:v>
                </c:pt>
                <c:pt idx="544">
                  <c:v>33.465346534653463</c:v>
                </c:pt>
                <c:pt idx="545">
                  <c:v>33.465346534653463</c:v>
                </c:pt>
                <c:pt idx="546">
                  <c:v>33.514851485148512</c:v>
                </c:pt>
                <c:pt idx="547">
                  <c:v>33.514851485148512</c:v>
                </c:pt>
                <c:pt idx="548">
                  <c:v>33.564356435643568</c:v>
                </c:pt>
                <c:pt idx="549">
                  <c:v>33.564356435643568</c:v>
                </c:pt>
                <c:pt idx="550">
                  <c:v>33.613861386138616</c:v>
                </c:pt>
                <c:pt idx="551">
                  <c:v>33.613861386138616</c:v>
                </c:pt>
                <c:pt idx="552">
                  <c:v>33.663366336633665</c:v>
                </c:pt>
                <c:pt idx="553">
                  <c:v>33.663366336633665</c:v>
                </c:pt>
                <c:pt idx="554">
                  <c:v>33.712871287128714</c:v>
                </c:pt>
                <c:pt idx="555">
                  <c:v>33.712871287128714</c:v>
                </c:pt>
                <c:pt idx="556">
                  <c:v>33.762376237623762</c:v>
                </c:pt>
                <c:pt idx="557">
                  <c:v>33.762376237623762</c:v>
                </c:pt>
                <c:pt idx="558">
                  <c:v>33.811881188118811</c:v>
                </c:pt>
                <c:pt idx="559">
                  <c:v>33.811881188118811</c:v>
                </c:pt>
                <c:pt idx="560">
                  <c:v>33.861386138613859</c:v>
                </c:pt>
                <c:pt idx="561">
                  <c:v>33.861386138613859</c:v>
                </c:pt>
                <c:pt idx="562">
                  <c:v>33.910891089108908</c:v>
                </c:pt>
                <c:pt idx="563">
                  <c:v>33.910891089108908</c:v>
                </c:pt>
                <c:pt idx="564">
                  <c:v>33.960396039603964</c:v>
                </c:pt>
                <c:pt idx="565">
                  <c:v>33.960396039603964</c:v>
                </c:pt>
                <c:pt idx="566">
                  <c:v>34.009900990099013</c:v>
                </c:pt>
                <c:pt idx="567">
                  <c:v>34.009900990099013</c:v>
                </c:pt>
                <c:pt idx="568">
                  <c:v>34.059405940594061</c:v>
                </c:pt>
                <c:pt idx="569">
                  <c:v>34.059405940594061</c:v>
                </c:pt>
                <c:pt idx="570">
                  <c:v>34.10891089108911</c:v>
                </c:pt>
                <c:pt idx="571">
                  <c:v>34.10891089108911</c:v>
                </c:pt>
                <c:pt idx="572">
                  <c:v>34.158415841584159</c:v>
                </c:pt>
                <c:pt idx="573">
                  <c:v>34.158415841584159</c:v>
                </c:pt>
                <c:pt idx="574">
                  <c:v>34.207920792079207</c:v>
                </c:pt>
                <c:pt idx="575">
                  <c:v>34.207920792079207</c:v>
                </c:pt>
                <c:pt idx="576">
                  <c:v>34.257425742574256</c:v>
                </c:pt>
                <c:pt idx="577">
                  <c:v>34.257425742574256</c:v>
                </c:pt>
                <c:pt idx="578">
                  <c:v>34.306930693069305</c:v>
                </c:pt>
                <c:pt idx="579">
                  <c:v>34.306930693069305</c:v>
                </c:pt>
                <c:pt idx="580">
                  <c:v>34.356435643564353</c:v>
                </c:pt>
                <c:pt idx="581">
                  <c:v>34.356435643564353</c:v>
                </c:pt>
                <c:pt idx="582">
                  <c:v>34.405940594059409</c:v>
                </c:pt>
                <c:pt idx="583">
                  <c:v>34.405940594059409</c:v>
                </c:pt>
                <c:pt idx="584">
                  <c:v>34.455445544554458</c:v>
                </c:pt>
                <c:pt idx="585">
                  <c:v>34.455445544554458</c:v>
                </c:pt>
                <c:pt idx="586">
                  <c:v>34.504950495049506</c:v>
                </c:pt>
                <c:pt idx="587">
                  <c:v>34.504950495049506</c:v>
                </c:pt>
                <c:pt idx="588">
                  <c:v>34.554455445544555</c:v>
                </c:pt>
                <c:pt idx="589">
                  <c:v>34.554455445544555</c:v>
                </c:pt>
                <c:pt idx="590">
                  <c:v>34.603960396039604</c:v>
                </c:pt>
                <c:pt idx="591">
                  <c:v>34.603960396039604</c:v>
                </c:pt>
                <c:pt idx="592">
                  <c:v>34.653465346534652</c:v>
                </c:pt>
                <c:pt idx="593">
                  <c:v>34.653465346534652</c:v>
                </c:pt>
                <c:pt idx="594">
                  <c:v>34.702970297029701</c:v>
                </c:pt>
                <c:pt idx="595">
                  <c:v>34.702970297029701</c:v>
                </c:pt>
                <c:pt idx="596">
                  <c:v>34.75247524752475</c:v>
                </c:pt>
                <c:pt idx="597">
                  <c:v>34.75247524752475</c:v>
                </c:pt>
                <c:pt idx="598">
                  <c:v>34.801980198019805</c:v>
                </c:pt>
                <c:pt idx="599">
                  <c:v>34.801980198019805</c:v>
                </c:pt>
                <c:pt idx="600">
                  <c:v>34.851485148514854</c:v>
                </c:pt>
                <c:pt idx="601">
                  <c:v>34.851485148514854</c:v>
                </c:pt>
                <c:pt idx="602">
                  <c:v>34.900990099009903</c:v>
                </c:pt>
                <c:pt idx="603">
                  <c:v>34.900990099009903</c:v>
                </c:pt>
                <c:pt idx="604">
                  <c:v>34.950495049504951</c:v>
                </c:pt>
                <c:pt idx="605">
                  <c:v>34.950495049504951</c:v>
                </c:pt>
                <c:pt idx="606">
                  <c:v>35</c:v>
                </c:pt>
                <c:pt idx="607">
                  <c:v>35</c:v>
                </c:pt>
                <c:pt idx="608">
                  <c:v>35.049504950495049</c:v>
                </c:pt>
                <c:pt idx="609">
                  <c:v>35.049504950495049</c:v>
                </c:pt>
                <c:pt idx="610">
                  <c:v>35.099009900990097</c:v>
                </c:pt>
                <c:pt idx="611">
                  <c:v>35.099009900990097</c:v>
                </c:pt>
                <c:pt idx="612">
                  <c:v>35.148514851485146</c:v>
                </c:pt>
                <c:pt idx="613">
                  <c:v>35.148514851485146</c:v>
                </c:pt>
                <c:pt idx="614">
                  <c:v>35.198019801980195</c:v>
                </c:pt>
                <c:pt idx="615">
                  <c:v>35.198019801980195</c:v>
                </c:pt>
                <c:pt idx="616">
                  <c:v>35.24752475247525</c:v>
                </c:pt>
                <c:pt idx="617">
                  <c:v>35.24752475247525</c:v>
                </c:pt>
                <c:pt idx="618">
                  <c:v>35.297029702970299</c:v>
                </c:pt>
                <c:pt idx="619">
                  <c:v>35.297029702970299</c:v>
                </c:pt>
                <c:pt idx="620">
                  <c:v>35.346534653465348</c:v>
                </c:pt>
                <c:pt idx="621">
                  <c:v>35.346534653465348</c:v>
                </c:pt>
                <c:pt idx="622">
                  <c:v>35.396039603960396</c:v>
                </c:pt>
                <c:pt idx="623">
                  <c:v>35.396039603960396</c:v>
                </c:pt>
                <c:pt idx="624">
                  <c:v>35.445544554455445</c:v>
                </c:pt>
                <c:pt idx="625">
                  <c:v>35.445544554455445</c:v>
                </c:pt>
                <c:pt idx="626">
                  <c:v>35.495049504950494</c:v>
                </c:pt>
                <c:pt idx="627">
                  <c:v>35.495049504950494</c:v>
                </c:pt>
                <c:pt idx="628">
                  <c:v>35.544554455445542</c:v>
                </c:pt>
                <c:pt idx="629">
                  <c:v>35.544554455445542</c:v>
                </c:pt>
                <c:pt idx="630">
                  <c:v>35.594059405940591</c:v>
                </c:pt>
                <c:pt idx="631">
                  <c:v>35.594059405940591</c:v>
                </c:pt>
                <c:pt idx="632">
                  <c:v>35.643564356435647</c:v>
                </c:pt>
                <c:pt idx="633">
                  <c:v>35.643564356435647</c:v>
                </c:pt>
                <c:pt idx="634">
                  <c:v>35.693069306930695</c:v>
                </c:pt>
                <c:pt idx="635">
                  <c:v>35.693069306930695</c:v>
                </c:pt>
                <c:pt idx="636">
                  <c:v>35.742574257425744</c:v>
                </c:pt>
                <c:pt idx="637">
                  <c:v>35.742574257425744</c:v>
                </c:pt>
                <c:pt idx="638">
                  <c:v>35.792079207920793</c:v>
                </c:pt>
                <c:pt idx="639">
                  <c:v>35.792079207920793</c:v>
                </c:pt>
                <c:pt idx="640">
                  <c:v>35.841584158415841</c:v>
                </c:pt>
                <c:pt idx="641">
                  <c:v>35.841584158415841</c:v>
                </c:pt>
                <c:pt idx="642">
                  <c:v>35.89108910891089</c:v>
                </c:pt>
                <c:pt idx="643">
                  <c:v>35.89108910891089</c:v>
                </c:pt>
                <c:pt idx="644">
                  <c:v>35.940594059405939</c:v>
                </c:pt>
                <c:pt idx="645">
                  <c:v>35.940594059405939</c:v>
                </c:pt>
                <c:pt idx="646">
                  <c:v>35.990099009900987</c:v>
                </c:pt>
                <c:pt idx="647">
                  <c:v>35.990099009900987</c:v>
                </c:pt>
                <c:pt idx="648">
                  <c:v>36.039603960396036</c:v>
                </c:pt>
                <c:pt idx="649">
                  <c:v>36.039603960396036</c:v>
                </c:pt>
                <c:pt idx="650">
                  <c:v>36.089108910891092</c:v>
                </c:pt>
                <c:pt idx="651">
                  <c:v>36.089108910891092</c:v>
                </c:pt>
                <c:pt idx="652">
                  <c:v>36.138613861386141</c:v>
                </c:pt>
                <c:pt idx="653">
                  <c:v>36.138613861386141</c:v>
                </c:pt>
                <c:pt idx="654">
                  <c:v>36.188118811881189</c:v>
                </c:pt>
                <c:pt idx="655">
                  <c:v>36.188118811881189</c:v>
                </c:pt>
                <c:pt idx="656">
                  <c:v>36.237623762376238</c:v>
                </c:pt>
                <c:pt idx="657">
                  <c:v>36.237623762376238</c:v>
                </c:pt>
                <c:pt idx="658">
                  <c:v>36.287128712871286</c:v>
                </c:pt>
                <c:pt idx="659">
                  <c:v>36.287128712871286</c:v>
                </c:pt>
                <c:pt idx="660">
                  <c:v>36.336633663366335</c:v>
                </c:pt>
                <c:pt idx="661">
                  <c:v>36.336633663366335</c:v>
                </c:pt>
                <c:pt idx="662">
                  <c:v>36.386138613861384</c:v>
                </c:pt>
                <c:pt idx="663">
                  <c:v>36.386138613861384</c:v>
                </c:pt>
                <c:pt idx="664">
                  <c:v>36.43564356435644</c:v>
                </c:pt>
                <c:pt idx="665">
                  <c:v>36.43564356435644</c:v>
                </c:pt>
                <c:pt idx="666">
                  <c:v>36.485148514851488</c:v>
                </c:pt>
                <c:pt idx="667">
                  <c:v>36.485148514851488</c:v>
                </c:pt>
                <c:pt idx="668">
                  <c:v>36.534653465346537</c:v>
                </c:pt>
                <c:pt idx="669">
                  <c:v>36.534653465346537</c:v>
                </c:pt>
                <c:pt idx="670">
                  <c:v>36.584158415841586</c:v>
                </c:pt>
                <c:pt idx="671">
                  <c:v>36.584158415841586</c:v>
                </c:pt>
                <c:pt idx="672">
                  <c:v>36.633663366336634</c:v>
                </c:pt>
                <c:pt idx="673">
                  <c:v>36.633663366336634</c:v>
                </c:pt>
                <c:pt idx="674">
                  <c:v>36.683168316831683</c:v>
                </c:pt>
                <c:pt idx="675">
                  <c:v>36.683168316831683</c:v>
                </c:pt>
                <c:pt idx="676">
                  <c:v>36.732673267326732</c:v>
                </c:pt>
                <c:pt idx="677">
                  <c:v>36.732673267326732</c:v>
                </c:pt>
                <c:pt idx="678">
                  <c:v>36.78217821782178</c:v>
                </c:pt>
                <c:pt idx="679">
                  <c:v>36.78217821782178</c:v>
                </c:pt>
                <c:pt idx="680">
                  <c:v>36.831683168316829</c:v>
                </c:pt>
                <c:pt idx="681">
                  <c:v>36.831683168316829</c:v>
                </c:pt>
                <c:pt idx="682">
                  <c:v>36.881188118811878</c:v>
                </c:pt>
                <c:pt idx="683">
                  <c:v>36.881188118811878</c:v>
                </c:pt>
                <c:pt idx="684">
                  <c:v>36.930693069306933</c:v>
                </c:pt>
                <c:pt idx="685">
                  <c:v>36.930693069306933</c:v>
                </c:pt>
                <c:pt idx="686">
                  <c:v>36.980198019801982</c:v>
                </c:pt>
                <c:pt idx="687">
                  <c:v>36.980198019801982</c:v>
                </c:pt>
                <c:pt idx="688">
                  <c:v>37.029702970297031</c:v>
                </c:pt>
                <c:pt idx="689">
                  <c:v>37.029702970297031</c:v>
                </c:pt>
                <c:pt idx="690">
                  <c:v>37.079207920792079</c:v>
                </c:pt>
                <c:pt idx="691">
                  <c:v>37.079207920792079</c:v>
                </c:pt>
                <c:pt idx="692">
                  <c:v>37.128712871287128</c:v>
                </c:pt>
                <c:pt idx="693">
                  <c:v>37.128712871287128</c:v>
                </c:pt>
                <c:pt idx="694">
                  <c:v>37.178217821782177</c:v>
                </c:pt>
                <c:pt idx="695">
                  <c:v>37.178217821782177</c:v>
                </c:pt>
                <c:pt idx="696">
                  <c:v>37.227722772277225</c:v>
                </c:pt>
                <c:pt idx="697">
                  <c:v>37.227722772277225</c:v>
                </c:pt>
                <c:pt idx="698">
                  <c:v>37.277227722772281</c:v>
                </c:pt>
                <c:pt idx="699">
                  <c:v>37.277227722772281</c:v>
                </c:pt>
                <c:pt idx="700">
                  <c:v>37.32673267326733</c:v>
                </c:pt>
                <c:pt idx="701">
                  <c:v>37.32673267326733</c:v>
                </c:pt>
                <c:pt idx="702">
                  <c:v>37.376237623762378</c:v>
                </c:pt>
                <c:pt idx="703">
                  <c:v>37.376237623762378</c:v>
                </c:pt>
                <c:pt idx="704">
                  <c:v>37.425742574257427</c:v>
                </c:pt>
                <c:pt idx="705">
                  <c:v>37.425742574257427</c:v>
                </c:pt>
                <c:pt idx="706">
                  <c:v>37.475247524752476</c:v>
                </c:pt>
                <c:pt idx="707">
                  <c:v>37.475247524752476</c:v>
                </c:pt>
                <c:pt idx="708">
                  <c:v>37.524752475247524</c:v>
                </c:pt>
                <c:pt idx="709">
                  <c:v>37.524752475247524</c:v>
                </c:pt>
                <c:pt idx="710">
                  <c:v>37.574257425742573</c:v>
                </c:pt>
                <c:pt idx="711">
                  <c:v>37.574257425742573</c:v>
                </c:pt>
                <c:pt idx="712">
                  <c:v>37.623762376237622</c:v>
                </c:pt>
                <c:pt idx="713">
                  <c:v>37.623762376237622</c:v>
                </c:pt>
                <c:pt idx="714">
                  <c:v>37.67326732673267</c:v>
                </c:pt>
                <c:pt idx="715">
                  <c:v>37.67326732673267</c:v>
                </c:pt>
                <c:pt idx="716">
                  <c:v>37.722772277227719</c:v>
                </c:pt>
                <c:pt idx="717">
                  <c:v>37.722772277227719</c:v>
                </c:pt>
                <c:pt idx="718">
                  <c:v>37.772277227722775</c:v>
                </c:pt>
                <c:pt idx="719">
                  <c:v>37.772277227722775</c:v>
                </c:pt>
                <c:pt idx="720">
                  <c:v>37.821782178217823</c:v>
                </c:pt>
                <c:pt idx="721">
                  <c:v>37.821782178217823</c:v>
                </c:pt>
                <c:pt idx="722">
                  <c:v>37.871287128712872</c:v>
                </c:pt>
                <c:pt idx="723">
                  <c:v>37.871287128712872</c:v>
                </c:pt>
                <c:pt idx="724">
                  <c:v>37.920792079207921</c:v>
                </c:pt>
                <c:pt idx="725">
                  <c:v>37.920792079207921</c:v>
                </c:pt>
                <c:pt idx="726">
                  <c:v>37.970297029702969</c:v>
                </c:pt>
                <c:pt idx="727">
                  <c:v>37.970297029702969</c:v>
                </c:pt>
                <c:pt idx="728">
                  <c:v>38.019801980198018</c:v>
                </c:pt>
                <c:pt idx="729">
                  <c:v>38.019801980198018</c:v>
                </c:pt>
                <c:pt idx="730">
                  <c:v>38.069306930693067</c:v>
                </c:pt>
                <c:pt idx="731">
                  <c:v>38.069306930693067</c:v>
                </c:pt>
                <c:pt idx="732">
                  <c:v>38.118811881188122</c:v>
                </c:pt>
                <c:pt idx="733">
                  <c:v>38.118811881188122</c:v>
                </c:pt>
                <c:pt idx="734">
                  <c:v>38.168316831683171</c:v>
                </c:pt>
                <c:pt idx="735">
                  <c:v>38.168316831683171</c:v>
                </c:pt>
                <c:pt idx="736">
                  <c:v>38.21782178217822</c:v>
                </c:pt>
                <c:pt idx="737">
                  <c:v>38.21782178217822</c:v>
                </c:pt>
                <c:pt idx="738">
                  <c:v>38.267326732673268</c:v>
                </c:pt>
                <c:pt idx="739">
                  <c:v>38.267326732673268</c:v>
                </c:pt>
                <c:pt idx="740">
                  <c:v>38.316831683168317</c:v>
                </c:pt>
                <c:pt idx="741">
                  <c:v>38.316831683168317</c:v>
                </c:pt>
                <c:pt idx="742">
                  <c:v>38.366336633663366</c:v>
                </c:pt>
                <c:pt idx="743">
                  <c:v>38.366336633663366</c:v>
                </c:pt>
                <c:pt idx="744">
                  <c:v>38.415841584158414</c:v>
                </c:pt>
                <c:pt idx="745">
                  <c:v>38.415841584158414</c:v>
                </c:pt>
                <c:pt idx="746">
                  <c:v>38.465346534653463</c:v>
                </c:pt>
                <c:pt idx="747">
                  <c:v>38.465346534653463</c:v>
                </c:pt>
                <c:pt idx="748">
                  <c:v>38.514851485148512</c:v>
                </c:pt>
                <c:pt idx="749">
                  <c:v>38.514851485148512</c:v>
                </c:pt>
                <c:pt idx="750">
                  <c:v>38.56435643564356</c:v>
                </c:pt>
                <c:pt idx="751">
                  <c:v>38.56435643564356</c:v>
                </c:pt>
                <c:pt idx="752">
                  <c:v>38.613861386138616</c:v>
                </c:pt>
                <c:pt idx="753">
                  <c:v>38.613861386138616</c:v>
                </c:pt>
                <c:pt idx="754">
                  <c:v>38.663366336633665</c:v>
                </c:pt>
                <c:pt idx="755">
                  <c:v>38.663366336633665</c:v>
                </c:pt>
                <c:pt idx="756">
                  <c:v>38.712871287128714</c:v>
                </c:pt>
                <c:pt idx="757">
                  <c:v>38.712871287128714</c:v>
                </c:pt>
                <c:pt idx="758">
                  <c:v>38.762376237623762</c:v>
                </c:pt>
                <c:pt idx="759">
                  <c:v>38.762376237623762</c:v>
                </c:pt>
                <c:pt idx="760">
                  <c:v>38.811881188118811</c:v>
                </c:pt>
                <c:pt idx="761">
                  <c:v>38.811881188118811</c:v>
                </c:pt>
                <c:pt idx="762">
                  <c:v>38.861386138613859</c:v>
                </c:pt>
                <c:pt idx="763">
                  <c:v>38.861386138613859</c:v>
                </c:pt>
                <c:pt idx="764">
                  <c:v>38.910891089108915</c:v>
                </c:pt>
                <c:pt idx="765">
                  <c:v>38.910891089108915</c:v>
                </c:pt>
                <c:pt idx="766">
                  <c:v>38.960396039603964</c:v>
                </c:pt>
                <c:pt idx="767">
                  <c:v>38.960396039603964</c:v>
                </c:pt>
                <c:pt idx="768">
                  <c:v>39.009900990099013</c:v>
                </c:pt>
                <c:pt idx="769">
                  <c:v>39.009900990099013</c:v>
                </c:pt>
                <c:pt idx="770">
                  <c:v>39.059405940594061</c:v>
                </c:pt>
                <c:pt idx="771">
                  <c:v>39.059405940594061</c:v>
                </c:pt>
                <c:pt idx="772">
                  <c:v>39.10891089108911</c:v>
                </c:pt>
                <c:pt idx="773">
                  <c:v>39.10891089108911</c:v>
                </c:pt>
                <c:pt idx="774">
                  <c:v>39.158415841584159</c:v>
                </c:pt>
                <c:pt idx="775">
                  <c:v>39.158415841584159</c:v>
                </c:pt>
                <c:pt idx="776">
                  <c:v>39.207920792079207</c:v>
                </c:pt>
                <c:pt idx="777">
                  <c:v>39.207920792079207</c:v>
                </c:pt>
                <c:pt idx="778">
                  <c:v>39.257425742574256</c:v>
                </c:pt>
                <c:pt idx="779">
                  <c:v>39.257425742574256</c:v>
                </c:pt>
                <c:pt idx="780">
                  <c:v>39.306930693069305</c:v>
                </c:pt>
                <c:pt idx="781">
                  <c:v>39.306930693069305</c:v>
                </c:pt>
                <c:pt idx="782">
                  <c:v>39.356435643564353</c:v>
                </c:pt>
                <c:pt idx="783">
                  <c:v>39.356435643564353</c:v>
                </c:pt>
                <c:pt idx="784">
                  <c:v>39.405940594059402</c:v>
                </c:pt>
                <c:pt idx="785">
                  <c:v>39.405940594059402</c:v>
                </c:pt>
                <c:pt idx="786">
                  <c:v>39.455445544554458</c:v>
                </c:pt>
                <c:pt idx="787">
                  <c:v>39.455445544554458</c:v>
                </c:pt>
                <c:pt idx="788">
                  <c:v>39.504950495049506</c:v>
                </c:pt>
                <c:pt idx="789">
                  <c:v>39.504950495049506</c:v>
                </c:pt>
                <c:pt idx="790">
                  <c:v>39.554455445544555</c:v>
                </c:pt>
                <c:pt idx="791">
                  <c:v>39.554455445544555</c:v>
                </c:pt>
                <c:pt idx="792">
                  <c:v>39.603960396039604</c:v>
                </c:pt>
                <c:pt idx="793">
                  <c:v>39.603960396039604</c:v>
                </c:pt>
                <c:pt idx="794">
                  <c:v>39.653465346534652</c:v>
                </c:pt>
                <c:pt idx="795">
                  <c:v>39.653465346534652</c:v>
                </c:pt>
                <c:pt idx="796">
                  <c:v>39.702970297029701</c:v>
                </c:pt>
                <c:pt idx="797">
                  <c:v>39.702970297029701</c:v>
                </c:pt>
                <c:pt idx="798">
                  <c:v>39.752475247524757</c:v>
                </c:pt>
                <c:pt idx="799">
                  <c:v>39.752475247524757</c:v>
                </c:pt>
                <c:pt idx="800">
                  <c:v>39.801980198019805</c:v>
                </c:pt>
                <c:pt idx="801">
                  <c:v>39.801980198019805</c:v>
                </c:pt>
                <c:pt idx="802">
                  <c:v>39.851485148514854</c:v>
                </c:pt>
                <c:pt idx="803">
                  <c:v>39.851485148514854</c:v>
                </c:pt>
                <c:pt idx="804">
                  <c:v>39.900990099009903</c:v>
                </c:pt>
                <c:pt idx="805">
                  <c:v>39.900990099009903</c:v>
                </c:pt>
                <c:pt idx="806">
                  <c:v>39.950495049504951</c:v>
                </c:pt>
                <c:pt idx="807">
                  <c:v>39.950495049504951</c:v>
                </c:pt>
                <c:pt idx="808">
                  <c:v>50</c:v>
                </c:pt>
                <c:pt idx="809">
                  <c:v>50</c:v>
                </c:pt>
                <c:pt idx="810">
                  <c:v>50.049504950495049</c:v>
                </c:pt>
                <c:pt idx="811">
                  <c:v>50.049504950495049</c:v>
                </c:pt>
                <c:pt idx="812">
                  <c:v>50.099009900990097</c:v>
                </c:pt>
                <c:pt idx="813">
                  <c:v>50.099009900990097</c:v>
                </c:pt>
                <c:pt idx="814">
                  <c:v>50.148514851485146</c:v>
                </c:pt>
                <c:pt idx="815">
                  <c:v>50.148514851485146</c:v>
                </c:pt>
                <c:pt idx="816">
                  <c:v>50.198019801980195</c:v>
                </c:pt>
                <c:pt idx="817">
                  <c:v>50.198019801980195</c:v>
                </c:pt>
                <c:pt idx="818">
                  <c:v>50.24752475247525</c:v>
                </c:pt>
                <c:pt idx="819">
                  <c:v>50.24752475247525</c:v>
                </c:pt>
                <c:pt idx="820">
                  <c:v>50.297029702970299</c:v>
                </c:pt>
                <c:pt idx="821">
                  <c:v>50.297029702970299</c:v>
                </c:pt>
                <c:pt idx="822">
                  <c:v>50.346534653465348</c:v>
                </c:pt>
                <c:pt idx="823">
                  <c:v>50.346534653465348</c:v>
                </c:pt>
                <c:pt idx="824">
                  <c:v>50.396039603960396</c:v>
                </c:pt>
                <c:pt idx="825">
                  <c:v>50.396039603960396</c:v>
                </c:pt>
                <c:pt idx="826">
                  <c:v>50.445544554455445</c:v>
                </c:pt>
                <c:pt idx="827">
                  <c:v>50.445544554455445</c:v>
                </c:pt>
                <c:pt idx="828">
                  <c:v>50.495049504950494</c:v>
                </c:pt>
                <c:pt idx="829">
                  <c:v>50.495049504950494</c:v>
                </c:pt>
                <c:pt idx="830">
                  <c:v>50.544554455445542</c:v>
                </c:pt>
                <c:pt idx="831">
                  <c:v>50.544554455445542</c:v>
                </c:pt>
                <c:pt idx="832">
                  <c:v>50.594059405940591</c:v>
                </c:pt>
                <c:pt idx="833">
                  <c:v>50.594059405940591</c:v>
                </c:pt>
                <c:pt idx="834">
                  <c:v>50.643564356435647</c:v>
                </c:pt>
                <c:pt idx="835">
                  <c:v>50.643564356435647</c:v>
                </c:pt>
                <c:pt idx="836">
                  <c:v>50.693069306930695</c:v>
                </c:pt>
                <c:pt idx="837">
                  <c:v>50.693069306930695</c:v>
                </c:pt>
                <c:pt idx="838">
                  <c:v>50.742574257425744</c:v>
                </c:pt>
                <c:pt idx="839">
                  <c:v>50.742574257425744</c:v>
                </c:pt>
                <c:pt idx="840">
                  <c:v>50.792079207920793</c:v>
                </c:pt>
                <c:pt idx="841">
                  <c:v>50.792079207920793</c:v>
                </c:pt>
                <c:pt idx="842">
                  <c:v>50.841584158415841</c:v>
                </c:pt>
                <c:pt idx="843">
                  <c:v>50.841584158415841</c:v>
                </c:pt>
                <c:pt idx="844">
                  <c:v>50.89108910891089</c:v>
                </c:pt>
                <c:pt idx="845">
                  <c:v>50.89108910891089</c:v>
                </c:pt>
                <c:pt idx="846">
                  <c:v>50.940594059405939</c:v>
                </c:pt>
                <c:pt idx="847">
                  <c:v>50.940594059405939</c:v>
                </c:pt>
                <c:pt idx="848">
                  <c:v>50.990099009900987</c:v>
                </c:pt>
                <c:pt idx="849">
                  <c:v>50.990099009900987</c:v>
                </c:pt>
                <c:pt idx="850">
                  <c:v>51.039603960396036</c:v>
                </c:pt>
                <c:pt idx="851">
                  <c:v>51.039603960396036</c:v>
                </c:pt>
                <c:pt idx="852">
                  <c:v>51.089108910891092</c:v>
                </c:pt>
                <c:pt idx="853">
                  <c:v>51.089108910891092</c:v>
                </c:pt>
                <c:pt idx="854">
                  <c:v>51.138613861386141</c:v>
                </c:pt>
                <c:pt idx="855">
                  <c:v>51.138613861386141</c:v>
                </c:pt>
                <c:pt idx="856">
                  <c:v>51.188118811881189</c:v>
                </c:pt>
                <c:pt idx="857">
                  <c:v>51.188118811881189</c:v>
                </c:pt>
                <c:pt idx="858">
                  <c:v>51.237623762376238</c:v>
                </c:pt>
                <c:pt idx="859">
                  <c:v>51.237623762376238</c:v>
                </c:pt>
                <c:pt idx="860">
                  <c:v>51.287128712871286</c:v>
                </c:pt>
                <c:pt idx="861">
                  <c:v>51.287128712871286</c:v>
                </c:pt>
                <c:pt idx="862">
                  <c:v>51.336633663366335</c:v>
                </c:pt>
                <c:pt idx="863">
                  <c:v>51.336633663366335</c:v>
                </c:pt>
                <c:pt idx="864">
                  <c:v>51.386138613861384</c:v>
                </c:pt>
                <c:pt idx="865">
                  <c:v>51.386138613861384</c:v>
                </c:pt>
                <c:pt idx="866">
                  <c:v>51.435643564356432</c:v>
                </c:pt>
                <c:pt idx="867">
                  <c:v>51.435643564356432</c:v>
                </c:pt>
                <c:pt idx="868">
                  <c:v>51.485148514851488</c:v>
                </c:pt>
                <c:pt idx="869">
                  <c:v>51.485148514851488</c:v>
                </c:pt>
                <c:pt idx="870">
                  <c:v>51.534653465346537</c:v>
                </c:pt>
                <c:pt idx="871">
                  <c:v>51.534653465346537</c:v>
                </c:pt>
                <c:pt idx="872">
                  <c:v>51.584158415841586</c:v>
                </c:pt>
                <c:pt idx="873">
                  <c:v>51.584158415841586</c:v>
                </c:pt>
                <c:pt idx="874">
                  <c:v>51.633663366336634</c:v>
                </c:pt>
                <c:pt idx="875">
                  <c:v>51.633663366336634</c:v>
                </c:pt>
                <c:pt idx="876">
                  <c:v>51.683168316831683</c:v>
                </c:pt>
                <c:pt idx="877">
                  <c:v>51.683168316831683</c:v>
                </c:pt>
                <c:pt idx="878">
                  <c:v>51.732673267326732</c:v>
                </c:pt>
                <c:pt idx="879">
                  <c:v>51.732673267326732</c:v>
                </c:pt>
                <c:pt idx="880">
                  <c:v>51.78217821782178</c:v>
                </c:pt>
                <c:pt idx="881">
                  <c:v>51.78217821782178</c:v>
                </c:pt>
                <c:pt idx="882">
                  <c:v>51.831683168316829</c:v>
                </c:pt>
                <c:pt idx="883">
                  <c:v>51.831683168316829</c:v>
                </c:pt>
                <c:pt idx="884">
                  <c:v>51.881188118811878</c:v>
                </c:pt>
                <c:pt idx="885">
                  <c:v>51.881188118811878</c:v>
                </c:pt>
                <c:pt idx="886">
                  <c:v>51.930693069306933</c:v>
                </c:pt>
                <c:pt idx="887">
                  <c:v>51.930693069306933</c:v>
                </c:pt>
                <c:pt idx="888">
                  <c:v>51.980198019801982</c:v>
                </c:pt>
                <c:pt idx="889">
                  <c:v>51.980198019801982</c:v>
                </c:pt>
                <c:pt idx="890">
                  <c:v>52.029702970297031</c:v>
                </c:pt>
                <c:pt idx="891">
                  <c:v>52.029702970297031</c:v>
                </c:pt>
                <c:pt idx="892">
                  <c:v>52.079207920792079</c:v>
                </c:pt>
                <c:pt idx="893">
                  <c:v>52.079207920792079</c:v>
                </c:pt>
                <c:pt idx="894">
                  <c:v>52.128712871287128</c:v>
                </c:pt>
                <c:pt idx="895">
                  <c:v>52.128712871287128</c:v>
                </c:pt>
                <c:pt idx="896">
                  <c:v>52.178217821782177</c:v>
                </c:pt>
                <c:pt idx="897">
                  <c:v>52.178217821782177</c:v>
                </c:pt>
                <c:pt idx="898">
                  <c:v>52.227722772277225</c:v>
                </c:pt>
                <c:pt idx="899">
                  <c:v>52.227722772277225</c:v>
                </c:pt>
                <c:pt idx="900">
                  <c:v>52.277227722772274</c:v>
                </c:pt>
                <c:pt idx="901">
                  <c:v>52.277227722772274</c:v>
                </c:pt>
                <c:pt idx="902">
                  <c:v>52.32673267326733</c:v>
                </c:pt>
                <c:pt idx="903">
                  <c:v>52.32673267326733</c:v>
                </c:pt>
                <c:pt idx="904">
                  <c:v>52.376237623762378</c:v>
                </c:pt>
                <c:pt idx="905">
                  <c:v>52.376237623762378</c:v>
                </c:pt>
                <c:pt idx="906">
                  <c:v>52.425742574257427</c:v>
                </c:pt>
                <c:pt idx="907">
                  <c:v>52.425742574257427</c:v>
                </c:pt>
                <c:pt idx="908">
                  <c:v>52.475247524752476</c:v>
                </c:pt>
                <c:pt idx="909">
                  <c:v>52.475247524752476</c:v>
                </c:pt>
                <c:pt idx="910">
                  <c:v>52.524752475247524</c:v>
                </c:pt>
                <c:pt idx="911">
                  <c:v>52.524752475247524</c:v>
                </c:pt>
                <c:pt idx="912">
                  <c:v>52.574257425742573</c:v>
                </c:pt>
                <c:pt idx="913">
                  <c:v>52.574257425742573</c:v>
                </c:pt>
                <c:pt idx="914">
                  <c:v>52.623762376237622</c:v>
                </c:pt>
                <c:pt idx="915">
                  <c:v>52.623762376237622</c:v>
                </c:pt>
                <c:pt idx="916">
                  <c:v>52.67326732673267</c:v>
                </c:pt>
                <c:pt idx="917">
                  <c:v>52.67326732673267</c:v>
                </c:pt>
                <c:pt idx="918">
                  <c:v>52.722772277227726</c:v>
                </c:pt>
                <c:pt idx="919">
                  <c:v>52.722772277227726</c:v>
                </c:pt>
                <c:pt idx="920">
                  <c:v>52.772277227722775</c:v>
                </c:pt>
                <c:pt idx="921">
                  <c:v>52.772277227722775</c:v>
                </c:pt>
                <c:pt idx="922">
                  <c:v>52.821782178217823</c:v>
                </c:pt>
                <c:pt idx="923">
                  <c:v>52.821782178217823</c:v>
                </c:pt>
                <c:pt idx="924">
                  <c:v>52.871287128712872</c:v>
                </c:pt>
                <c:pt idx="925">
                  <c:v>52.871287128712872</c:v>
                </c:pt>
                <c:pt idx="926">
                  <c:v>52.920792079207921</c:v>
                </c:pt>
                <c:pt idx="927">
                  <c:v>52.920792079207921</c:v>
                </c:pt>
                <c:pt idx="928">
                  <c:v>52.970297029702969</c:v>
                </c:pt>
                <c:pt idx="929">
                  <c:v>52.970297029702969</c:v>
                </c:pt>
                <c:pt idx="930">
                  <c:v>53.019801980198018</c:v>
                </c:pt>
                <c:pt idx="931">
                  <c:v>53.019801980198018</c:v>
                </c:pt>
                <c:pt idx="932">
                  <c:v>53.069306930693067</c:v>
                </c:pt>
                <c:pt idx="933">
                  <c:v>53.069306930693067</c:v>
                </c:pt>
                <c:pt idx="934">
                  <c:v>53.118811881188122</c:v>
                </c:pt>
                <c:pt idx="935">
                  <c:v>53.118811881188122</c:v>
                </c:pt>
                <c:pt idx="936">
                  <c:v>53.168316831683171</c:v>
                </c:pt>
                <c:pt idx="937">
                  <c:v>53.168316831683171</c:v>
                </c:pt>
                <c:pt idx="938">
                  <c:v>53.21782178217822</c:v>
                </c:pt>
                <c:pt idx="939">
                  <c:v>53.21782178217822</c:v>
                </c:pt>
                <c:pt idx="940">
                  <c:v>53.267326732673268</c:v>
                </c:pt>
                <c:pt idx="941">
                  <c:v>53.267326732673268</c:v>
                </c:pt>
                <c:pt idx="942">
                  <c:v>53.316831683168317</c:v>
                </c:pt>
                <c:pt idx="943">
                  <c:v>53.316831683168317</c:v>
                </c:pt>
                <c:pt idx="944">
                  <c:v>53.366336633663366</c:v>
                </c:pt>
                <c:pt idx="945">
                  <c:v>53.366336633663366</c:v>
                </c:pt>
                <c:pt idx="946">
                  <c:v>53.415841584158414</c:v>
                </c:pt>
                <c:pt idx="947">
                  <c:v>53.415841584158414</c:v>
                </c:pt>
                <c:pt idx="948">
                  <c:v>53.465346534653463</c:v>
                </c:pt>
                <c:pt idx="949">
                  <c:v>53.465346534653463</c:v>
                </c:pt>
                <c:pt idx="950">
                  <c:v>53.514851485148512</c:v>
                </c:pt>
                <c:pt idx="951">
                  <c:v>53.514851485148512</c:v>
                </c:pt>
                <c:pt idx="952">
                  <c:v>53.564356435643568</c:v>
                </c:pt>
                <c:pt idx="953">
                  <c:v>53.564356435643568</c:v>
                </c:pt>
                <c:pt idx="954">
                  <c:v>53.613861386138616</c:v>
                </c:pt>
                <c:pt idx="955">
                  <c:v>53.613861386138616</c:v>
                </c:pt>
                <c:pt idx="956">
                  <c:v>53.663366336633665</c:v>
                </c:pt>
                <c:pt idx="957">
                  <c:v>53.663366336633665</c:v>
                </c:pt>
                <c:pt idx="958">
                  <c:v>53.712871287128714</c:v>
                </c:pt>
                <c:pt idx="959">
                  <c:v>53.712871287128714</c:v>
                </c:pt>
                <c:pt idx="960">
                  <c:v>53.762376237623762</c:v>
                </c:pt>
                <c:pt idx="961">
                  <c:v>53.762376237623762</c:v>
                </c:pt>
                <c:pt idx="962">
                  <c:v>53.811881188118811</c:v>
                </c:pt>
                <c:pt idx="963">
                  <c:v>53.811881188118811</c:v>
                </c:pt>
                <c:pt idx="964">
                  <c:v>53.861386138613859</c:v>
                </c:pt>
                <c:pt idx="965">
                  <c:v>53.861386138613859</c:v>
                </c:pt>
                <c:pt idx="966">
                  <c:v>53.910891089108908</c:v>
                </c:pt>
                <c:pt idx="967">
                  <c:v>53.910891089108908</c:v>
                </c:pt>
                <c:pt idx="968">
                  <c:v>53.960396039603964</c:v>
                </c:pt>
                <c:pt idx="969">
                  <c:v>53.960396039603964</c:v>
                </c:pt>
                <c:pt idx="970">
                  <c:v>54.009900990099013</c:v>
                </c:pt>
                <c:pt idx="971">
                  <c:v>54.009900990099013</c:v>
                </c:pt>
                <c:pt idx="972">
                  <c:v>54.059405940594061</c:v>
                </c:pt>
                <c:pt idx="973">
                  <c:v>54.059405940594061</c:v>
                </c:pt>
                <c:pt idx="974">
                  <c:v>54.10891089108911</c:v>
                </c:pt>
                <c:pt idx="975">
                  <c:v>54.10891089108911</c:v>
                </c:pt>
                <c:pt idx="976">
                  <c:v>54.158415841584159</c:v>
                </c:pt>
                <c:pt idx="977">
                  <c:v>54.158415841584159</c:v>
                </c:pt>
                <c:pt idx="978">
                  <c:v>54.207920792079207</c:v>
                </c:pt>
                <c:pt idx="979">
                  <c:v>54.207920792079207</c:v>
                </c:pt>
                <c:pt idx="980">
                  <c:v>54.257425742574256</c:v>
                </c:pt>
                <c:pt idx="981">
                  <c:v>54.257425742574256</c:v>
                </c:pt>
                <c:pt idx="982">
                  <c:v>54.306930693069305</c:v>
                </c:pt>
                <c:pt idx="983">
                  <c:v>54.306930693069305</c:v>
                </c:pt>
                <c:pt idx="984">
                  <c:v>54.356435643564353</c:v>
                </c:pt>
                <c:pt idx="985">
                  <c:v>54.356435643564353</c:v>
                </c:pt>
                <c:pt idx="986">
                  <c:v>54.405940594059409</c:v>
                </c:pt>
                <c:pt idx="987">
                  <c:v>54.405940594059409</c:v>
                </c:pt>
                <c:pt idx="988">
                  <c:v>54.455445544554458</c:v>
                </c:pt>
                <c:pt idx="989">
                  <c:v>54.455445544554458</c:v>
                </c:pt>
                <c:pt idx="990">
                  <c:v>54.504950495049506</c:v>
                </c:pt>
                <c:pt idx="991">
                  <c:v>54.504950495049506</c:v>
                </c:pt>
                <c:pt idx="992">
                  <c:v>54.554455445544555</c:v>
                </c:pt>
                <c:pt idx="993">
                  <c:v>54.554455445544555</c:v>
                </c:pt>
                <c:pt idx="994">
                  <c:v>54.603960396039604</c:v>
                </c:pt>
                <c:pt idx="995">
                  <c:v>54.603960396039604</c:v>
                </c:pt>
                <c:pt idx="996">
                  <c:v>54.653465346534652</c:v>
                </c:pt>
                <c:pt idx="997">
                  <c:v>54.653465346534652</c:v>
                </c:pt>
                <c:pt idx="998">
                  <c:v>54.702970297029701</c:v>
                </c:pt>
                <c:pt idx="999">
                  <c:v>54.702970297029701</c:v>
                </c:pt>
                <c:pt idx="1000">
                  <c:v>54.75247524752475</c:v>
                </c:pt>
                <c:pt idx="1001">
                  <c:v>54.75247524752475</c:v>
                </c:pt>
                <c:pt idx="1002">
                  <c:v>54.801980198019805</c:v>
                </c:pt>
                <c:pt idx="1003">
                  <c:v>54.801980198019805</c:v>
                </c:pt>
                <c:pt idx="1004">
                  <c:v>54.851485148514854</c:v>
                </c:pt>
                <c:pt idx="1005">
                  <c:v>54.851485148514854</c:v>
                </c:pt>
                <c:pt idx="1006">
                  <c:v>54.900990099009903</c:v>
                </c:pt>
                <c:pt idx="1007">
                  <c:v>54.900990099009903</c:v>
                </c:pt>
                <c:pt idx="1008">
                  <c:v>54.950495049504951</c:v>
                </c:pt>
                <c:pt idx="1009">
                  <c:v>54.950495049504951</c:v>
                </c:pt>
                <c:pt idx="1010">
                  <c:v>55</c:v>
                </c:pt>
                <c:pt idx="1011">
                  <c:v>55</c:v>
                </c:pt>
                <c:pt idx="1012">
                  <c:v>55.049504950495049</c:v>
                </c:pt>
                <c:pt idx="1013">
                  <c:v>55.049504950495049</c:v>
                </c:pt>
                <c:pt idx="1014">
                  <c:v>55.099009900990097</c:v>
                </c:pt>
                <c:pt idx="1015">
                  <c:v>55.099009900990097</c:v>
                </c:pt>
                <c:pt idx="1016">
                  <c:v>55.148514851485146</c:v>
                </c:pt>
                <c:pt idx="1017">
                  <c:v>55.148514851485146</c:v>
                </c:pt>
                <c:pt idx="1018">
                  <c:v>55.198019801980195</c:v>
                </c:pt>
                <c:pt idx="1019">
                  <c:v>55.198019801980195</c:v>
                </c:pt>
                <c:pt idx="1020">
                  <c:v>55.24752475247525</c:v>
                </c:pt>
                <c:pt idx="1021">
                  <c:v>55.24752475247525</c:v>
                </c:pt>
                <c:pt idx="1022">
                  <c:v>55.297029702970299</c:v>
                </c:pt>
                <c:pt idx="1023">
                  <c:v>55.297029702970299</c:v>
                </c:pt>
                <c:pt idx="1024">
                  <c:v>55.346534653465348</c:v>
                </c:pt>
                <c:pt idx="1025">
                  <c:v>55.346534653465348</c:v>
                </c:pt>
                <c:pt idx="1026">
                  <c:v>55.396039603960396</c:v>
                </c:pt>
                <c:pt idx="1027">
                  <c:v>55.396039603960396</c:v>
                </c:pt>
                <c:pt idx="1028">
                  <c:v>55.445544554455445</c:v>
                </c:pt>
                <c:pt idx="1029">
                  <c:v>55.445544554455445</c:v>
                </c:pt>
                <c:pt idx="1030">
                  <c:v>55.495049504950494</c:v>
                </c:pt>
                <c:pt idx="1031">
                  <c:v>55.495049504950494</c:v>
                </c:pt>
                <c:pt idx="1032">
                  <c:v>55.544554455445542</c:v>
                </c:pt>
                <c:pt idx="1033">
                  <c:v>55.544554455445542</c:v>
                </c:pt>
                <c:pt idx="1034">
                  <c:v>55.594059405940591</c:v>
                </c:pt>
                <c:pt idx="1035">
                  <c:v>55.594059405940591</c:v>
                </c:pt>
                <c:pt idx="1036">
                  <c:v>55.643564356435647</c:v>
                </c:pt>
                <c:pt idx="1037">
                  <c:v>55.643564356435647</c:v>
                </c:pt>
                <c:pt idx="1038">
                  <c:v>55.693069306930695</c:v>
                </c:pt>
                <c:pt idx="1039">
                  <c:v>55.693069306930695</c:v>
                </c:pt>
                <c:pt idx="1040">
                  <c:v>55.742574257425744</c:v>
                </c:pt>
                <c:pt idx="1041">
                  <c:v>55.742574257425744</c:v>
                </c:pt>
                <c:pt idx="1042">
                  <c:v>55.792079207920793</c:v>
                </c:pt>
                <c:pt idx="1043">
                  <c:v>55.792079207920793</c:v>
                </c:pt>
                <c:pt idx="1044">
                  <c:v>55.841584158415841</c:v>
                </c:pt>
                <c:pt idx="1045">
                  <c:v>55.841584158415841</c:v>
                </c:pt>
                <c:pt idx="1046">
                  <c:v>55.89108910891089</c:v>
                </c:pt>
                <c:pt idx="1047">
                  <c:v>55.89108910891089</c:v>
                </c:pt>
                <c:pt idx="1048">
                  <c:v>55.940594059405939</c:v>
                </c:pt>
                <c:pt idx="1049">
                  <c:v>55.940594059405939</c:v>
                </c:pt>
                <c:pt idx="1050">
                  <c:v>55.990099009900987</c:v>
                </c:pt>
                <c:pt idx="1051">
                  <c:v>55.990099009900987</c:v>
                </c:pt>
                <c:pt idx="1052">
                  <c:v>56.039603960396036</c:v>
                </c:pt>
                <c:pt idx="1053">
                  <c:v>56.039603960396036</c:v>
                </c:pt>
                <c:pt idx="1054">
                  <c:v>56.089108910891092</c:v>
                </c:pt>
                <c:pt idx="1055">
                  <c:v>56.089108910891092</c:v>
                </c:pt>
                <c:pt idx="1056">
                  <c:v>56.138613861386141</c:v>
                </c:pt>
                <c:pt idx="1057">
                  <c:v>56.138613861386141</c:v>
                </c:pt>
                <c:pt idx="1058">
                  <c:v>56.188118811881189</c:v>
                </c:pt>
                <c:pt idx="1059">
                  <c:v>56.188118811881189</c:v>
                </c:pt>
                <c:pt idx="1060">
                  <c:v>56.237623762376238</c:v>
                </c:pt>
                <c:pt idx="1061">
                  <c:v>56.237623762376238</c:v>
                </c:pt>
                <c:pt idx="1062">
                  <c:v>56.287128712871286</c:v>
                </c:pt>
                <c:pt idx="1063">
                  <c:v>56.287128712871286</c:v>
                </c:pt>
                <c:pt idx="1064">
                  <c:v>56.336633663366335</c:v>
                </c:pt>
                <c:pt idx="1065">
                  <c:v>56.336633663366335</c:v>
                </c:pt>
                <c:pt idx="1066">
                  <c:v>56.386138613861384</c:v>
                </c:pt>
                <c:pt idx="1067">
                  <c:v>56.386138613861384</c:v>
                </c:pt>
                <c:pt idx="1068">
                  <c:v>56.43564356435644</c:v>
                </c:pt>
                <c:pt idx="1069">
                  <c:v>56.43564356435644</c:v>
                </c:pt>
                <c:pt idx="1070">
                  <c:v>56.485148514851488</c:v>
                </c:pt>
                <c:pt idx="1071">
                  <c:v>56.485148514851488</c:v>
                </c:pt>
                <c:pt idx="1072">
                  <c:v>56.534653465346537</c:v>
                </c:pt>
                <c:pt idx="1073">
                  <c:v>56.534653465346537</c:v>
                </c:pt>
                <c:pt idx="1074">
                  <c:v>56.584158415841586</c:v>
                </c:pt>
                <c:pt idx="1075">
                  <c:v>56.584158415841586</c:v>
                </c:pt>
                <c:pt idx="1076">
                  <c:v>56.633663366336634</c:v>
                </c:pt>
                <c:pt idx="1077">
                  <c:v>56.633663366336634</c:v>
                </c:pt>
                <c:pt idx="1078">
                  <c:v>56.683168316831683</c:v>
                </c:pt>
                <c:pt idx="1079">
                  <c:v>56.683168316831683</c:v>
                </c:pt>
                <c:pt idx="1080">
                  <c:v>56.732673267326732</c:v>
                </c:pt>
                <c:pt idx="1081">
                  <c:v>56.732673267326732</c:v>
                </c:pt>
                <c:pt idx="1082">
                  <c:v>56.78217821782178</c:v>
                </c:pt>
                <c:pt idx="1083">
                  <c:v>56.78217821782178</c:v>
                </c:pt>
                <c:pt idx="1084">
                  <c:v>56.831683168316829</c:v>
                </c:pt>
                <c:pt idx="1085">
                  <c:v>56.831683168316829</c:v>
                </c:pt>
                <c:pt idx="1086">
                  <c:v>56.881188118811878</c:v>
                </c:pt>
                <c:pt idx="1087">
                  <c:v>56.881188118811878</c:v>
                </c:pt>
                <c:pt idx="1088">
                  <c:v>56.930693069306933</c:v>
                </c:pt>
                <c:pt idx="1089">
                  <c:v>56.930693069306933</c:v>
                </c:pt>
                <c:pt idx="1090">
                  <c:v>56.980198019801982</c:v>
                </c:pt>
                <c:pt idx="1091">
                  <c:v>56.980198019801982</c:v>
                </c:pt>
                <c:pt idx="1092">
                  <c:v>57.029702970297031</c:v>
                </c:pt>
                <c:pt idx="1093">
                  <c:v>57.029702970297031</c:v>
                </c:pt>
                <c:pt idx="1094">
                  <c:v>57.079207920792079</c:v>
                </c:pt>
                <c:pt idx="1095">
                  <c:v>57.079207920792079</c:v>
                </c:pt>
                <c:pt idx="1096">
                  <c:v>57.128712871287128</c:v>
                </c:pt>
                <c:pt idx="1097">
                  <c:v>57.128712871287128</c:v>
                </c:pt>
                <c:pt idx="1098">
                  <c:v>57.178217821782177</c:v>
                </c:pt>
                <c:pt idx="1099">
                  <c:v>57.178217821782177</c:v>
                </c:pt>
                <c:pt idx="1100">
                  <c:v>57.227722772277225</c:v>
                </c:pt>
                <c:pt idx="1101">
                  <c:v>57.227722772277225</c:v>
                </c:pt>
                <c:pt idx="1102">
                  <c:v>57.277227722772281</c:v>
                </c:pt>
                <c:pt idx="1103">
                  <c:v>57.277227722772281</c:v>
                </c:pt>
                <c:pt idx="1104">
                  <c:v>57.32673267326733</c:v>
                </c:pt>
                <c:pt idx="1105">
                  <c:v>57.32673267326733</c:v>
                </c:pt>
                <c:pt idx="1106">
                  <c:v>57.376237623762378</c:v>
                </c:pt>
                <c:pt idx="1107">
                  <c:v>57.376237623762378</c:v>
                </c:pt>
                <c:pt idx="1108">
                  <c:v>57.425742574257427</c:v>
                </c:pt>
                <c:pt idx="1109">
                  <c:v>57.425742574257427</c:v>
                </c:pt>
                <c:pt idx="1110">
                  <c:v>57.475247524752476</c:v>
                </c:pt>
                <c:pt idx="1111">
                  <c:v>57.475247524752476</c:v>
                </c:pt>
                <c:pt idx="1112">
                  <c:v>57.524752475247524</c:v>
                </c:pt>
                <c:pt idx="1113">
                  <c:v>57.524752475247524</c:v>
                </c:pt>
                <c:pt idx="1114">
                  <c:v>57.574257425742573</c:v>
                </c:pt>
                <c:pt idx="1115">
                  <c:v>57.574257425742573</c:v>
                </c:pt>
                <c:pt idx="1116">
                  <c:v>57.623762376237622</c:v>
                </c:pt>
                <c:pt idx="1117">
                  <c:v>57.623762376237622</c:v>
                </c:pt>
                <c:pt idx="1118">
                  <c:v>57.67326732673267</c:v>
                </c:pt>
                <c:pt idx="1119">
                  <c:v>57.67326732673267</c:v>
                </c:pt>
                <c:pt idx="1120">
                  <c:v>57.722772277227719</c:v>
                </c:pt>
                <c:pt idx="1121">
                  <c:v>57.722772277227719</c:v>
                </c:pt>
                <c:pt idx="1122">
                  <c:v>57.772277227722775</c:v>
                </c:pt>
                <c:pt idx="1123">
                  <c:v>57.772277227722775</c:v>
                </c:pt>
                <c:pt idx="1124">
                  <c:v>57.821782178217823</c:v>
                </c:pt>
                <c:pt idx="1125">
                  <c:v>57.821782178217823</c:v>
                </c:pt>
                <c:pt idx="1126">
                  <c:v>57.871287128712872</c:v>
                </c:pt>
                <c:pt idx="1127">
                  <c:v>57.871287128712872</c:v>
                </c:pt>
                <c:pt idx="1128">
                  <c:v>57.920792079207921</c:v>
                </c:pt>
                <c:pt idx="1129">
                  <c:v>57.920792079207921</c:v>
                </c:pt>
                <c:pt idx="1130">
                  <c:v>57.970297029702969</c:v>
                </c:pt>
                <c:pt idx="1131">
                  <c:v>57.970297029702969</c:v>
                </c:pt>
                <c:pt idx="1132">
                  <c:v>58.019801980198018</c:v>
                </c:pt>
                <c:pt idx="1133">
                  <c:v>58.019801980198018</c:v>
                </c:pt>
                <c:pt idx="1134">
                  <c:v>58.069306930693067</c:v>
                </c:pt>
                <c:pt idx="1135">
                  <c:v>58.069306930693067</c:v>
                </c:pt>
                <c:pt idx="1136">
                  <c:v>58.118811881188122</c:v>
                </c:pt>
                <c:pt idx="1137">
                  <c:v>58.118811881188122</c:v>
                </c:pt>
                <c:pt idx="1138">
                  <c:v>58.168316831683171</c:v>
                </c:pt>
                <c:pt idx="1139">
                  <c:v>58.168316831683171</c:v>
                </c:pt>
                <c:pt idx="1140">
                  <c:v>58.21782178217822</c:v>
                </c:pt>
                <c:pt idx="1141">
                  <c:v>58.21782178217822</c:v>
                </c:pt>
                <c:pt idx="1142">
                  <c:v>58.267326732673268</c:v>
                </c:pt>
                <c:pt idx="1143">
                  <c:v>58.267326732673268</c:v>
                </c:pt>
                <c:pt idx="1144">
                  <c:v>58.316831683168317</c:v>
                </c:pt>
                <c:pt idx="1145">
                  <c:v>58.316831683168317</c:v>
                </c:pt>
                <c:pt idx="1146">
                  <c:v>58.366336633663366</c:v>
                </c:pt>
                <c:pt idx="1147">
                  <c:v>58.366336633663366</c:v>
                </c:pt>
                <c:pt idx="1148">
                  <c:v>58.415841584158414</c:v>
                </c:pt>
                <c:pt idx="1149">
                  <c:v>58.415841584158414</c:v>
                </c:pt>
                <c:pt idx="1150">
                  <c:v>58.465346534653463</c:v>
                </c:pt>
                <c:pt idx="1151">
                  <c:v>58.465346534653463</c:v>
                </c:pt>
                <c:pt idx="1152">
                  <c:v>58.514851485148512</c:v>
                </c:pt>
                <c:pt idx="1153">
                  <c:v>58.514851485148512</c:v>
                </c:pt>
                <c:pt idx="1154">
                  <c:v>58.56435643564356</c:v>
                </c:pt>
                <c:pt idx="1155">
                  <c:v>58.56435643564356</c:v>
                </c:pt>
                <c:pt idx="1156">
                  <c:v>58.613861386138616</c:v>
                </c:pt>
                <c:pt idx="1157">
                  <c:v>58.613861386138616</c:v>
                </c:pt>
                <c:pt idx="1158">
                  <c:v>58.663366336633665</c:v>
                </c:pt>
                <c:pt idx="1159">
                  <c:v>58.663366336633665</c:v>
                </c:pt>
                <c:pt idx="1160">
                  <c:v>58.712871287128714</c:v>
                </c:pt>
                <c:pt idx="1161">
                  <c:v>58.712871287128714</c:v>
                </c:pt>
                <c:pt idx="1162">
                  <c:v>58.762376237623762</c:v>
                </c:pt>
                <c:pt idx="1163">
                  <c:v>58.762376237623762</c:v>
                </c:pt>
                <c:pt idx="1164">
                  <c:v>58.811881188118811</c:v>
                </c:pt>
                <c:pt idx="1165">
                  <c:v>58.811881188118811</c:v>
                </c:pt>
                <c:pt idx="1166">
                  <c:v>58.861386138613859</c:v>
                </c:pt>
                <c:pt idx="1167">
                  <c:v>58.861386138613859</c:v>
                </c:pt>
                <c:pt idx="1168">
                  <c:v>58.910891089108915</c:v>
                </c:pt>
                <c:pt idx="1169">
                  <c:v>58.910891089108915</c:v>
                </c:pt>
                <c:pt idx="1170">
                  <c:v>58.960396039603964</c:v>
                </c:pt>
                <c:pt idx="1171">
                  <c:v>58.960396039603964</c:v>
                </c:pt>
                <c:pt idx="1172">
                  <c:v>59.009900990099013</c:v>
                </c:pt>
                <c:pt idx="1173">
                  <c:v>59.009900990099013</c:v>
                </c:pt>
                <c:pt idx="1174">
                  <c:v>59.059405940594061</c:v>
                </c:pt>
                <c:pt idx="1175">
                  <c:v>59.059405940594061</c:v>
                </c:pt>
                <c:pt idx="1176">
                  <c:v>59.10891089108911</c:v>
                </c:pt>
                <c:pt idx="1177">
                  <c:v>59.10891089108911</c:v>
                </c:pt>
                <c:pt idx="1178">
                  <c:v>59.158415841584159</c:v>
                </c:pt>
                <c:pt idx="1179">
                  <c:v>59.158415841584159</c:v>
                </c:pt>
                <c:pt idx="1180">
                  <c:v>59.207920792079207</c:v>
                </c:pt>
                <c:pt idx="1181">
                  <c:v>59.207920792079207</c:v>
                </c:pt>
                <c:pt idx="1182">
                  <c:v>59.257425742574256</c:v>
                </c:pt>
                <c:pt idx="1183">
                  <c:v>59.257425742574256</c:v>
                </c:pt>
                <c:pt idx="1184">
                  <c:v>59.306930693069305</c:v>
                </c:pt>
                <c:pt idx="1185">
                  <c:v>59.306930693069305</c:v>
                </c:pt>
                <c:pt idx="1186">
                  <c:v>59.356435643564353</c:v>
                </c:pt>
                <c:pt idx="1187">
                  <c:v>59.356435643564353</c:v>
                </c:pt>
                <c:pt idx="1188">
                  <c:v>59.405940594059402</c:v>
                </c:pt>
                <c:pt idx="1189">
                  <c:v>59.405940594059402</c:v>
                </c:pt>
                <c:pt idx="1190">
                  <c:v>59.455445544554458</c:v>
                </c:pt>
                <c:pt idx="1191">
                  <c:v>59.455445544554458</c:v>
                </c:pt>
                <c:pt idx="1192">
                  <c:v>59.504950495049506</c:v>
                </c:pt>
                <c:pt idx="1193">
                  <c:v>59.504950495049506</c:v>
                </c:pt>
                <c:pt idx="1194">
                  <c:v>59.554455445544555</c:v>
                </c:pt>
                <c:pt idx="1195">
                  <c:v>59.554455445544555</c:v>
                </c:pt>
                <c:pt idx="1196">
                  <c:v>59.603960396039604</c:v>
                </c:pt>
                <c:pt idx="1197">
                  <c:v>59.603960396039604</c:v>
                </c:pt>
                <c:pt idx="1198">
                  <c:v>59.653465346534652</c:v>
                </c:pt>
                <c:pt idx="1199">
                  <c:v>59.653465346534652</c:v>
                </c:pt>
                <c:pt idx="1200">
                  <c:v>59.702970297029701</c:v>
                </c:pt>
                <c:pt idx="1201">
                  <c:v>59.702970297029701</c:v>
                </c:pt>
                <c:pt idx="1202">
                  <c:v>59.752475247524757</c:v>
                </c:pt>
                <c:pt idx="1203">
                  <c:v>59.752475247524757</c:v>
                </c:pt>
                <c:pt idx="1204">
                  <c:v>59.801980198019805</c:v>
                </c:pt>
                <c:pt idx="1205">
                  <c:v>59.801980198019805</c:v>
                </c:pt>
                <c:pt idx="1206">
                  <c:v>59.851485148514854</c:v>
                </c:pt>
                <c:pt idx="1207">
                  <c:v>59.851485148514854</c:v>
                </c:pt>
                <c:pt idx="1208">
                  <c:v>59.900990099009903</c:v>
                </c:pt>
                <c:pt idx="1209">
                  <c:v>59.900990099009903</c:v>
                </c:pt>
                <c:pt idx="1210">
                  <c:v>59.950495049504951</c:v>
                </c:pt>
                <c:pt idx="1211">
                  <c:v>59.950495049504951</c:v>
                </c:pt>
                <c:pt idx="1212">
                  <c:v>60</c:v>
                </c:pt>
                <c:pt idx="1213">
                  <c:v>60</c:v>
                </c:pt>
                <c:pt idx="1214">
                  <c:v>60.049504950495049</c:v>
                </c:pt>
                <c:pt idx="1215">
                  <c:v>60.049504950495049</c:v>
                </c:pt>
                <c:pt idx="1216">
                  <c:v>60.099009900990097</c:v>
                </c:pt>
                <c:pt idx="1217">
                  <c:v>60.099009900990097</c:v>
                </c:pt>
                <c:pt idx="1218">
                  <c:v>60.148514851485146</c:v>
                </c:pt>
                <c:pt idx="1219">
                  <c:v>60.148514851485146</c:v>
                </c:pt>
                <c:pt idx="1220">
                  <c:v>60.198019801980195</c:v>
                </c:pt>
                <c:pt idx="1221">
                  <c:v>60.198019801980195</c:v>
                </c:pt>
                <c:pt idx="1222">
                  <c:v>60.24752475247525</c:v>
                </c:pt>
                <c:pt idx="1223">
                  <c:v>60.24752475247525</c:v>
                </c:pt>
                <c:pt idx="1224">
                  <c:v>60.297029702970299</c:v>
                </c:pt>
                <c:pt idx="1225">
                  <c:v>60.297029702970299</c:v>
                </c:pt>
                <c:pt idx="1226">
                  <c:v>60.346534653465348</c:v>
                </c:pt>
                <c:pt idx="1227">
                  <c:v>60.346534653465348</c:v>
                </c:pt>
                <c:pt idx="1228">
                  <c:v>60.396039603960396</c:v>
                </c:pt>
                <c:pt idx="1229">
                  <c:v>60.396039603960396</c:v>
                </c:pt>
                <c:pt idx="1230">
                  <c:v>60.445544554455445</c:v>
                </c:pt>
                <c:pt idx="1231">
                  <c:v>60.445544554455445</c:v>
                </c:pt>
                <c:pt idx="1232">
                  <c:v>60.495049504950494</c:v>
                </c:pt>
                <c:pt idx="1233">
                  <c:v>60.495049504950494</c:v>
                </c:pt>
                <c:pt idx="1234">
                  <c:v>60.544554455445542</c:v>
                </c:pt>
                <c:pt idx="1235">
                  <c:v>60.544554455445542</c:v>
                </c:pt>
                <c:pt idx="1236">
                  <c:v>60.594059405940591</c:v>
                </c:pt>
                <c:pt idx="1237">
                  <c:v>60.594059405940591</c:v>
                </c:pt>
                <c:pt idx="1238">
                  <c:v>60.643564356435647</c:v>
                </c:pt>
                <c:pt idx="1239">
                  <c:v>60.643564356435647</c:v>
                </c:pt>
                <c:pt idx="1240">
                  <c:v>60.693069306930695</c:v>
                </c:pt>
                <c:pt idx="1241">
                  <c:v>60.693069306930695</c:v>
                </c:pt>
                <c:pt idx="1242">
                  <c:v>60.742574257425744</c:v>
                </c:pt>
                <c:pt idx="1243">
                  <c:v>60.742574257425744</c:v>
                </c:pt>
                <c:pt idx="1244">
                  <c:v>60.792079207920793</c:v>
                </c:pt>
                <c:pt idx="1245">
                  <c:v>60.792079207920793</c:v>
                </c:pt>
                <c:pt idx="1246">
                  <c:v>60.841584158415841</c:v>
                </c:pt>
                <c:pt idx="1247">
                  <c:v>60.841584158415841</c:v>
                </c:pt>
                <c:pt idx="1248">
                  <c:v>60.89108910891089</c:v>
                </c:pt>
                <c:pt idx="1249">
                  <c:v>60.89108910891089</c:v>
                </c:pt>
                <c:pt idx="1250">
                  <c:v>60.940594059405939</c:v>
                </c:pt>
                <c:pt idx="1251">
                  <c:v>60.940594059405939</c:v>
                </c:pt>
                <c:pt idx="1252">
                  <c:v>60.990099009900987</c:v>
                </c:pt>
                <c:pt idx="1253">
                  <c:v>60.990099009900987</c:v>
                </c:pt>
                <c:pt idx="1254">
                  <c:v>61.039603960396036</c:v>
                </c:pt>
                <c:pt idx="1255">
                  <c:v>61.039603960396036</c:v>
                </c:pt>
                <c:pt idx="1256">
                  <c:v>61.089108910891092</c:v>
                </c:pt>
                <c:pt idx="1257">
                  <c:v>61.089108910891092</c:v>
                </c:pt>
                <c:pt idx="1258">
                  <c:v>61.138613861386141</c:v>
                </c:pt>
                <c:pt idx="1259">
                  <c:v>61.138613861386141</c:v>
                </c:pt>
                <c:pt idx="1260">
                  <c:v>61.188118811881189</c:v>
                </c:pt>
                <c:pt idx="1261">
                  <c:v>61.188118811881189</c:v>
                </c:pt>
                <c:pt idx="1262">
                  <c:v>61.237623762376238</c:v>
                </c:pt>
                <c:pt idx="1263">
                  <c:v>61.237623762376238</c:v>
                </c:pt>
                <c:pt idx="1264">
                  <c:v>61.287128712871286</c:v>
                </c:pt>
                <c:pt idx="1265">
                  <c:v>61.287128712871286</c:v>
                </c:pt>
                <c:pt idx="1266">
                  <c:v>61.336633663366335</c:v>
                </c:pt>
                <c:pt idx="1267">
                  <c:v>61.336633663366335</c:v>
                </c:pt>
                <c:pt idx="1268">
                  <c:v>61.386138613861384</c:v>
                </c:pt>
                <c:pt idx="1269">
                  <c:v>61.386138613861384</c:v>
                </c:pt>
                <c:pt idx="1270">
                  <c:v>61.435643564356432</c:v>
                </c:pt>
                <c:pt idx="1271">
                  <c:v>61.435643564356432</c:v>
                </c:pt>
                <c:pt idx="1272">
                  <c:v>61.485148514851488</c:v>
                </c:pt>
                <c:pt idx="1273">
                  <c:v>61.485148514851488</c:v>
                </c:pt>
                <c:pt idx="1274">
                  <c:v>61.534653465346537</c:v>
                </c:pt>
                <c:pt idx="1275">
                  <c:v>61.534653465346537</c:v>
                </c:pt>
                <c:pt idx="1276">
                  <c:v>61.584158415841586</c:v>
                </c:pt>
                <c:pt idx="1277">
                  <c:v>61.584158415841586</c:v>
                </c:pt>
                <c:pt idx="1278">
                  <c:v>61.633663366336634</c:v>
                </c:pt>
                <c:pt idx="1279">
                  <c:v>61.633663366336634</c:v>
                </c:pt>
                <c:pt idx="1280">
                  <c:v>61.683168316831683</c:v>
                </c:pt>
                <c:pt idx="1281">
                  <c:v>61.683168316831683</c:v>
                </c:pt>
                <c:pt idx="1282">
                  <c:v>61.732673267326732</c:v>
                </c:pt>
                <c:pt idx="1283">
                  <c:v>61.732673267326732</c:v>
                </c:pt>
                <c:pt idx="1284">
                  <c:v>61.78217821782178</c:v>
                </c:pt>
                <c:pt idx="1285">
                  <c:v>61.78217821782178</c:v>
                </c:pt>
                <c:pt idx="1286">
                  <c:v>61.831683168316829</c:v>
                </c:pt>
                <c:pt idx="1287">
                  <c:v>61.831683168316829</c:v>
                </c:pt>
                <c:pt idx="1288">
                  <c:v>61.881188118811878</c:v>
                </c:pt>
                <c:pt idx="1289">
                  <c:v>61.881188118811878</c:v>
                </c:pt>
                <c:pt idx="1290">
                  <c:v>61.930693069306933</c:v>
                </c:pt>
                <c:pt idx="1291">
                  <c:v>61.930693069306933</c:v>
                </c:pt>
                <c:pt idx="1292">
                  <c:v>61.980198019801982</c:v>
                </c:pt>
                <c:pt idx="1293">
                  <c:v>61.980198019801982</c:v>
                </c:pt>
                <c:pt idx="1294">
                  <c:v>62.029702970297031</c:v>
                </c:pt>
                <c:pt idx="1295">
                  <c:v>62.029702970297031</c:v>
                </c:pt>
                <c:pt idx="1296">
                  <c:v>62.079207920792079</c:v>
                </c:pt>
                <c:pt idx="1297">
                  <c:v>62.079207920792079</c:v>
                </c:pt>
                <c:pt idx="1298">
                  <c:v>62.128712871287128</c:v>
                </c:pt>
                <c:pt idx="1299">
                  <c:v>62.128712871287128</c:v>
                </c:pt>
                <c:pt idx="1300">
                  <c:v>62.178217821782177</c:v>
                </c:pt>
                <c:pt idx="1301">
                  <c:v>62.178217821782177</c:v>
                </c:pt>
                <c:pt idx="1302">
                  <c:v>62.227722772277225</c:v>
                </c:pt>
                <c:pt idx="1303">
                  <c:v>62.227722772277225</c:v>
                </c:pt>
                <c:pt idx="1304">
                  <c:v>62.277227722772274</c:v>
                </c:pt>
                <c:pt idx="1305">
                  <c:v>62.277227722772274</c:v>
                </c:pt>
                <c:pt idx="1306">
                  <c:v>62.32673267326733</c:v>
                </c:pt>
                <c:pt idx="1307">
                  <c:v>62.32673267326733</c:v>
                </c:pt>
                <c:pt idx="1308">
                  <c:v>62.376237623762378</c:v>
                </c:pt>
                <c:pt idx="1309">
                  <c:v>62.376237623762378</c:v>
                </c:pt>
                <c:pt idx="1310">
                  <c:v>62.425742574257427</c:v>
                </c:pt>
                <c:pt idx="1311">
                  <c:v>62.425742574257427</c:v>
                </c:pt>
                <c:pt idx="1312">
                  <c:v>62.475247524752476</c:v>
                </c:pt>
                <c:pt idx="1313">
                  <c:v>62.475247524752476</c:v>
                </c:pt>
                <c:pt idx="1314">
                  <c:v>62.524752475247524</c:v>
                </c:pt>
                <c:pt idx="1315">
                  <c:v>62.524752475247524</c:v>
                </c:pt>
                <c:pt idx="1316">
                  <c:v>62.574257425742573</c:v>
                </c:pt>
                <c:pt idx="1317">
                  <c:v>62.574257425742573</c:v>
                </c:pt>
                <c:pt idx="1318">
                  <c:v>62.623762376237622</c:v>
                </c:pt>
                <c:pt idx="1319">
                  <c:v>62.623762376237622</c:v>
                </c:pt>
                <c:pt idx="1320">
                  <c:v>62.67326732673267</c:v>
                </c:pt>
                <c:pt idx="1321">
                  <c:v>62.67326732673267</c:v>
                </c:pt>
                <c:pt idx="1322">
                  <c:v>62.722772277227726</c:v>
                </c:pt>
                <c:pt idx="1323">
                  <c:v>62.722772277227726</c:v>
                </c:pt>
                <c:pt idx="1324">
                  <c:v>62.772277227722775</c:v>
                </c:pt>
                <c:pt idx="1325">
                  <c:v>62.772277227722775</c:v>
                </c:pt>
                <c:pt idx="1326">
                  <c:v>62.821782178217823</c:v>
                </c:pt>
                <c:pt idx="1327">
                  <c:v>62.821782178217823</c:v>
                </c:pt>
                <c:pt idx="1328">
                  <c:v>62.871287128712872</c:v>
                </c:pt>
                <c:pt idx="1329">
                  <c:v>62.871287128712872</c:v>
                </c:pt>
                <c:pt idx="1330">
                  <c:v>62.920792079207921</c:v>
                </c:pt>
                <c:pt idx="1331">
                  <c:v>62.920792079207921</c:v>
                </c:pt>
                <c:pt idx="1332">
                  <c:v>62.970297029702969</c:v>
                </c:pt>
                <c:pt idx="1333">
                  <c:v>62.970297029702969</c:v>
                </c:pt>
                <c:pt idx="1334">
                  <c:v>63.019801980198018</c:v>
                </c:pt>
                <c:pt idx="1335">
                  <c:v>63.019801980198018</c:v>
                </c:pt>
                <c:pt idx="1336">
                  <c:v>63.069306930693067</c:v>
                </c:pt>
                <c:pt idx="1337">
                  <c:v>63.069306930693067</c:v>
                </c:pt>
                <c:pt idx="1338">
                  <c:v>63.118811881188122</c:v>
                </c:pt>
                <c:pt idx="1339">
                  <c:v>63.118811881188122</c:v>
                </c:pt>
                <c:pt idx="1340">
                  <c:v>63.168316831683171</c:v>
                </c:pt>
                <c:pt idx="1341">
                  <c:v>63.168316831683171</c:v>
                </c:pt>
                <c:pt idx="1342">
                  <c:v>63.21782178217822</c:v>
                </c:pt>
                <c:pt idx="1343">
                  <c:v>63.21782178217822</c:v>
                </c:pt>
                <c:pt idx="1344">
                  <c:v>63.267326732673268</c:v>
                </c:pt>
                <c:pt idx="1345">
                  <c:v>63.267326732673268</c:v>
                </c:pt>
                <c:pt idx="1346">
                  <c:v>63.316831683168317</c:v>
                </c:pt>
                <c:pt idx="1347">
                  <c:v>63.316831683168317</c:v>
                </c:pt>
                <c:pt idx="1348">
                  <c:v>63.366336633663366</c:v>
                </c:pt>
                <c:pt idx="1349">
                  <c:v>63.366336633663366</c:v>
                </c:pt>
                <c:pt idx="1350">
                  <c:v>63.415841584158414</c:v>
                </c:pt>
                <c:pt idx="1351">
                  <c:v>63.415841584158414</c:v>
                </c:pt>
                <c:pt idx="1352">
                  <c:v>63.465346534653463</c:v>
                </c:pt>
                <c:pt idx="1353">
                  <c:v>63.465346534653463</c:v>
                </c:pt>
                <c:pt idx="1354">
                  <c:v>63.514851485148512</c:v>
                </c:pt>
                <c:pt idx="1355">
                  <c:v>63.514851485148512</c:v>
                </c:pt>
                <c:pt idx="1356">
                  <c:v>63.564356435643568</c:v>
                </c:pt>
                <c:pt idx="1357">
                  <c:v>63.564356435643568</c:v>
                </c:pt>
                <c:pt idx="1358">
                  <c:v>63.613861386138616</c:v>
                </c:pt>
                <c:pt idx="1359">
                  <c:v>63.613861386138616</c:v>
                </c:pt>
                <c:pt idx="1360">
                  <c:v>63.663366336633665</c:v>
                </c:pt>
                <c:pt idx="1361">
                  <c:v>63.663366336633665</c:v>
                </c:pt>
                <c:pt idx="1362">
                  <c:v>63.712871287128714</c:v>
                </c:pt>
                <c:pt idx="1363">
                  <c:v>63.712871287128714</c:v>
                </c:pt>
                <c:pt idx="1364">
                  <c:v>63.762376237623762</c:v>
                </c:pt>
                <c:pt idx="1365">
                  <c:v>63.762376237623762</c:v>
                </c:pt>
                <c:pt idx="1366">
                  <c:v>63.811881188118811</c:v>
                </c:pt>
                <c:pt idx="1367">
                  <c:v>63.811881188118811</c:v>
                </c:pt>
                <c:pt idx="1368">
                  <c:v>63.861386138613859</c:v>
                </c:pt>
                <c:pt idx="1369">
                  <c:v>63.861386138613859</c:v>
                </c:pt>
                <c:pt idx="1370">
                  <c:v>63.910891089108908</c:v>
                </c:pt>
                <c:pt idx="1371">
                  <c:v>63.910891089108908</c:v>
                </c:pt>
                <c:pt idx="1372">
                  <c:v>63.960396039603964</c:v>
                </c:pt>
                <c:pt idx="1373">
                  <c:v>63.960396039603964</c:v>
                </c:pt>
                <c:pt idx="1374">
                  <c:v>64.009900990099013</c:v>
                </c:pt>
                <c:pt idx="1375">
                  <c:v>64.009900990099013</c:v>
                </c:pt>
                <c:pt idx="1376">
                  <c:v>64.059405940594061</c:v>
                </c:pt>
                <c:pt idx="1377">
                  <c:v>64.059405940594061</c:v>
                </c:pt>
                <c:pt idx="1378">
                  <c:v>64.10891089108911</c:v>
                </c:pt>
                <c:pt idx="1379">
                  <c:v>64.10891089108911</c:v>
                </c:pt>
                <c:pt idx="1380">
                  <c:v>64.158415841584159</c:v>
                </c:pt>
                <c:pt idx="1381">
                  <c:v>64.158415841584159</c:v>
                </c:pt>
                <c:pt idx="1382">
                  <c:v>64.207920792079207</c:v>
                </c:pt>
                <c:pt idx="1383">
                  <c:v>64.207920792079207</c:v>
                </c:pt>
                <c:pt idx="1384">
                  <c:v>64.257425742574256</c:v>
                </c:pt>
                <c:pt idx="1385">
                  <c:v>64.257425742574256</c:v>
                </c:pt>
                <c:pt idx="1386">
                  <c:v>64.306930693069305</c:v>
                </c:pt>
                <c:pt idx="1387">
                  <c:v>64.306930693069305</c:v>
                </c:pt>
                <c:pt idx="1388">
                  <c:v>64.356435643564353</c:v>
                </c:pt>
                <c:pt idx="1389">
                  <c:v>64.356435643564353</c:v>
                </c:pt>
                <c:pt idx="1390">
                  <c:v>64.405940594059402</c:v>
                </c:pt>
                <c:pt idx="1391">
                  <c:v>64.405940594059402</c:v>
                </c:pt>
                <c:pt idx="1392">
                  <c:v>64.455445544554451</c:v>
                </c:pt>
                <c:pt idx="1393">
                  <c:v>64.455445544554451</c:v>
                </c:pt>
                <c:pt idx="1394">
                  <c:v>64.504950495049499</c:v>
                </c:pt>
                <c:pt idx="1395">
                  <c:v>64.504950495049499</c:v>
                </c:pt>
                <c:pt idx="1396">
                  <c:v>64.554455445544548</c:v>
                </c:pt>
                <c:pt idx="1397">
                  <c:v>64.554455445544548</c:v>
                </c:pt>
                <c:pt idx="1398">
                  <c:v>64.603960396039611</c:v>
                </c:pt>
                <c:pt idx="1399">
                  <c:v>64.603960396039611</c:v>
                </c:pt>
                <c:pt idx="1400">
                  <c:v>64.653465346534659</c:v>
                </c:pt>
                <c:pt idx="1401">
                  <c:v>64.653465346534659</c:v>
                </c:pt>
                <c:pt idx="1402">
                  <c:v>64.702970297029708</c:v>
                </c:pt>
                <c:pt idx="1403">
                  <c:v>64.702970297029708</c:v>
                </c:pt>
                <c:pt idx="1404">
                  <c:v>64.752475247524757</c:v>
                </c:pt>
                <c:pt idx="1405">
                  <c:v>64.752475247524757</c:v>
                </c:pt>
                <c:pt idx="1406">
                  <c:v>64.801980198019805</c:v>
                </c:pt>
                <c:pt idx="1407">
                  <c:v>64.801980198019805</c:v>
                </c:pt>
                <c:pt idx="1408">
                  <c:v>64.851485148514854</c:v>
                </c:pt>
                <c:pt idx="1409">
                  <c:v>64.851485148514854</c:v>
                </c:pt>
                <c:pt idx="1410">
                  <c:v>64.900990099009903</c:v>
                </c:pt>
                <c:pt idx="1411">
                  <c:v>64.900990099009903</c:v>
                </c:pt>
                <c:pt idx="1412">
                  <c:v>64.950495049504951</c:v>
                </c:pt>
                <c:pt idx="1413">
                  <c:v>64.950495049504951</c:v>
                </c:pt>
                <c:pt idx="1414">
                  <c:v>65</c:v>
                </c:pt>
                <c:pt idx="1415">
                  <c:v>65</c:v>
                </c:pt>
                <c:pt idx="1416">
                  <c:v>65.049504950495049</c:v>
                </c:pt>
                <c:pt idx="1417">
                  <c:v>65.049504950495049</c:v>
                </c:pt>
                <c:pt idx="1418">
                  <c:v>65.099009900990097</c:v>
                </c:pt>
                <c:pt idx="1419">
                  <c:v>65.099009900990097</c:v>
                </c:pt>
                <c:pt idx="1420">
                  <c:v>65.148514851485146</c:v>
                </c:pt>
                <c:pt idx="1421">
                  <c:v>65.148514851485146</c:v>
                </c:pt>
                <c:pt idx="1422">
                  <c:v>65.198019801980195</c:v>
                </c:pt>
                <c:pt idx="1423">
                  <c:v>65.198019801980195</c:v>
                </c:pt>
                <c:pt idx="1424">
                  <c:v>65.247524752475243</c:v>
                </c:pt>
                <c:pt idx="1425">
                  <c:v>65.247524752475243</c:v>
                </c:pt>
                <c:pt idx="1426">
                  <c:v>65.297029702970292</c:v>
                </c:pt>
                <c:pt idx="1427">
                  <c:v>65.297029702970292</c:v>
                </c:pt>
                <c:pt idx="1428">
                  <c:v>65.346534653465341</c:v>
                </c:pt>
                <c:pt idx="1429">
                  <c:v>65.346534653465341</c:v>
                </c:pt>
                <c:pt idx="1430">
                  <c:v>65.396039603960389</c:v>
                </c:pt>
                <c:pt idx="1431">
                  <c:v>65.396039603960389</c:v>
                </c:pt>
                <c:pt idx="1432">
                  <c:v>65.445544554455452</c:v>
                </c:pt>
                <c:pt idx="1433">
                  <c:v>65.445544554455452</c:v>
                </c:pt>
                <c:pt idx="1434">
                  <c:v>65.495049504950501</c:v>
                </c:pt>
                <c:pt idx="1435">
                  <c:v>65.495049504950501</c:v>
                </c:pt>
                <c:pt idx="1436">
                  <c:v>65.544554455445549</c:v>
                </c:pt>
                <c:pt idx="1437">
                  <c:v>65.544554455445549</c:v>
                </c:pt>
                <c:pt idx="1438">
                  <c:v>65.594059405940598</c:v>
                </c:pt>
                <c:pt idx="1439">
                  <c:v>65.594059405940598</c:v>
                </c:pt>
                <c:pt idx="1440">
                  <c:v>65.643564356435647</c:v>
                </c:pt>
                <c:pt idx="1441">
                  <c:v>65.643564356435647</c:v>
                </c:pt>
                <c:pt idx="1442">
                  <c:v>65.693069306930695</c:v>
                </c:pt>
                <c:pt idx="1443">
                  <c:v>65.693069306930695</c:v>
                </c:pt>
                <c:pt idx="1444">
                  <c:v>65.742574257425744</c:v>
                </c:pt>
                <c:pt idx="1445">
                  <c:v>65.742574257425744</c:v>
                </c:pt>
                <c:pt idx="1446">
                  <c:v>65.792079207920793</c:v>
                </c:pt>
                <c:pt idx="1447">
                  <c:v>65.792079207920793</c:v>
                </c:pt>
                <c:pt idx="1448">
                  <c:v>65.841584158415841</c:v>
                </c:pt>
                <c:pt idx="1449">
                  <c:v>65.841584158415841</c:v>
                </c:pt>
                <c:pt idx="1450">
                  <c:v>65.89108910891089</c:v>
                </c:pt>
                <c:pt idx="1451">
                  <c:v>65.89108910891089</c:v>
                </c:pt>
                <c:pt idx="1452">
                  <c:v>65.940594059405939</c:v>
                </c:pt>
                <c:pt idx="1453">
                  <c:v>65.940594059405939</c:v>
                </c:pt>
                <c:pt idx="1454">
                  <c:v>65.990099009900987</c:v>
                </c:pt>
                <c:pt idx="1455">
                  <c:v>65.990099009900987</c:v>
                </c:pt>
                <c:pt idx="1456">
                  <c:v>66.039603960396036</c:v>
                </c:pt>
                <c:pt idx="1457">
                  <c:v>66.039603960396036</c:v>
                </c:pt>
                <c:pt idx="1458">
                  <c:v>66.089108910891085</c:v>
                </c:pt>
                <c:pt idx="1459">
                  <c:v>66.089108910891085</c:v>
                </c:pt>
                <c:pt idx="1460">
                  <c:v>66.138613861386133</c:v>
                </c:pt>
                <c:pt idx="1461">
                  <c:v>66.138613861386133</c:v>
                </c:pt>
                <c:pt idx="1462">
                  <c:v>66.188118811881182</c:v>
                </c:pt>
                <c:pt idx="1463">
                  <c:v>66.188118811881182</c:v>
                </c:pt>
                <c:pt idx="1464">
                  <c:v>66.237623762376245</c:v>
                </c:pt>
                <c:pt idx="1465">
                  <c:v>66.237623762376245</c:v>
                </c:pt>
                <c:pt idx="1466">
                  <c:v>66.287128712871294</c:v>
                </c:pt>
                <c:pt idx="1467">
                  <c:v>66.287128712871294</c:v>
                </c:pt>
                <c:pt idx="1468">
                  <c:v>66.336633663366342</c:v>
                </c:pt>
                <c:pt idx="1469">
                  <c:v>66.336633663366342</c:v>
                </c:pt>
                <c:pt idx="1470">
                  <c:v>66.386138613861391</c:v>
                </c:pt>
                <c:pt idx="1471">
                  <c:v>66.386138613861391</c:v>
                </c:pt>
                <c:pt idx="1472">
                  <c:v>66.43564356435644</c:v>
                </c:pt>
                <c:pt idx="1473">
                  <c:v>66.43564356435644</c:v>
                </c:pt>
                <c:pt idx="1474">
                  <c:v>66.485148514851488</c:v>
                </c:pt>
                <c:pt idx="1475">
                  <c:v>66.485148514851488</c:v>
                </c:pt>
                <c:pt idx="1476">
                  <c:v>66.534653465346537</c:v>
                </c:pt>
                <c:pt idx="1477">
                  <c:v>66.534653465346537</c:v>
                </c:pt>
                <c:pt idx="1478">
                  <c:v>66.584158415841586</c:v>
                </c:pt>
                <c:pt idx="1479">
                  <c:v>66.584158415841586</c:v>
                </c:pt>
                <c:pt idx="1480">
                  <c:v>66.633663366336634</c:v>
                </c:pt>
                <c:pt idx="1481">
                  <c:v>66.633663366336634</c:v>
                </c:pt>
                <c:pt idx="1482">
                  <c:v>66.683168316831683</c:v>
                </c:pt>
                <c:pt idx="1483">
                  <c:v>66.683168316831683</c:v>
                </c:pt>
                <c:pt idx="1484">
                  <c:v>66.732673267326732</c:v>
                </c:pt>
                <c:pt idx="1485">
                  <c:v>66.732673267326732</c:v>
                </c:pt>
                <c:pt idx="1486">
                  <c:v>66.78217821782178</c:v>
                </c:pt>
                <c:pt idx="1487">
                  <c:v>66.78217821782178</c:v>
                </c:pt>
                <c:pt idx="1488">
                  <c:v>66.831683168316829</c:v>
                </c:pt>
                <c:pt idx="1489">
                  <c:v>66.831683168316829</c:v>
                </c:pt>
                <c:pt idx="1490">
                  <c:v>66.881188118811878</c:v>
                </c:pt>
                <c:pt idx="1491">
                  <c:v>66.881188118811878</c:v>
                </c:pt>
                <c:pt idx="1492">
                  <c:v>66.930693069306926</c:v>
                </c:pt>
                <c:pt idx="1493">
                  <c:v>66.930693069306926</c:v>
                </c:pt>
                <c:pt idx="1494">
                  <c:v>66.980198019801975</c:v>
                </c:pt>
                <c:pt idx="1495">
                  <c:v>66.980198019801975</c:v>
                </c:pt>
                <c:pt idx="1496">
                  <c:v>67.029702970297024</c:v>
                </c:pt>
                <c:pt idx="1497">
                  <c:v>67.029702970297024</c:v>
                </c:pt>
                <c:pt idx="1498">
                  <c:v>67.079207920792072</c:v>
                </c:pt>
                <c:pt idx="1499">
                  <c:v>67.079207920792072</c:v>
                </c:pt>
                <c:pt idx="1500">
                  <c:v>67.128712871287135</c:v>
                </c:pt>
                <c:pt idx="1501">
                  <c:v>67.128712871287135</c:v>
                </c:pt>
                <c:pt idx="1502">
                  <c:v>67.178217821782184</c:v>
                </c:pt>
                <c:pt idx="1503">
                  <c:v>67.178217821782184</c:v>
                </c:pt>
                <c:pt idx="1504">
                  <c:v>67.227722772277232</c:v>
                </c:pt>
                <c:pt idx="1505">
                  <c:v>67.227722772277232</c:v>
                </c:pt>
                <c:pt idx="1506">
                  <c:v>67.277227722772281</c:v>
                </c:pt>
                <c:pt idx="1507">
                  <c:v>67.277227722772281</c:v>
                </c:pt>
                <c:pt idx="1508">
                  <c:v>67.32673267326733</c:v>
                </c:pt>
                <c:pt idx="1509">
                  <c:v>67.32673267326733</c:v>
                </c:pt>
                <c:pt idx="1510">
                  <c:v>67.376237623762378</c:v>
                </c:pt>
                <c:pt idx="1511">
                  <c:v>67.376237623762378</c:v>
                </c:pt>
                <c:pt idx="1512">
                  <c:v>67.425742574257427</c:v>
                </c:pt>
                <c:pt idx="1513">
                  <c:v>67.425742574257427</c:v>
                </c:pt>
                <c:pt idx="1514">
                  <c:v>67.475247524752476</c:v>
                </c:pt>
                <c:pt idx="1515">
                  <c:v>67.475247524752476</c:v>
                </c:pt>
                <c:pt idx="1516">
                  <c:v>67.524752475247524</c:v>
                </c:pt>
                <c:pt idx="1517">
                  <c:v>67.524752475247524</c:v>
                </c:pt>
                <c:pt idx="1518">
                  <c:v>67.574257425742573</c:v>
                </c:pt>
                <c:pt idx="1519">
                  <c:v>67.574257425742573</c:v>
                </c:pt>
                <c:pt idx="1520">
                  <c:v>67.623762376237622</c:v>
                </c:pt>
                <c:pt idx="1521">
                  <c:v>67.623762376237622</c:v>
                </c:pt>
                <c:pt idx="1522">
                  <c:v>67.67326732673267</c:v>
                </c:pt>
                <c:pt idx="1523">
                  <c:v>67.67326732673267</c:v>
                </c:pt>
                <c:pt idx="1524">
                  <c:v>67.722772277227719</c:v>
                </c:pt>
                <c:pt idx="1525">
                  <c:v>67.722772277227719</c:v>
                </c:pt>
                <c:pt idx="1526">
                  <c:v>67.772277227722768</c:v>
                </c:pt>
                <c:pt idx="1527">
                  <c:v>67.772277227722768</c:v>
                </c:pt>
                <c:pt idx="1528">
                  <c:v>67.821782178217816</c:v>
                </c:pt>
                <c:pt idx="1529">
                  <c:v>67.821782178217816</c:v>
                </c:pt>
                <c:pt idx="1530">
                  <c:v>67.871287128712865</c:v>
                </c:pt>
                <c:pt idx="1531">
                  <c:v>67.871287128712865</c:v>
                </c:pt>
                <c:pt idx="1532">
                  <c:v>67.920792079207928</c:v>
                </c:pt>
                <c:pt idx="1533">
                  <c:v>67.920792079207928</c:v>
                </c:pt>
                <c:pt idx="1534">
                  <c:v>67.970297029702976</c:v>
                </c:pt>
                <c:pt idx="1535">
                  <c:v>67.970297029702976</c:v>
                </c:pt>
                <c:pt idx="1536">
                  <c:v>68.019801980198025</c:v>
                </c:pt>
                <c:pt idx="1537">
                  <c:v>68.019801980198025</c:v>
                </c:pt>
                <c:pt idx="1538">
                  <c:v>68.069306930693074</c:v>
                </c:pt>
                <c:pt idx="1539">
                  <c:v>68.069306930693074</c:v>
                </c:pt>
                <c:pt idx="1540">
                  <c:v>68.118811881188122</c:v>
                </c:pt>
                <c:pt idx="1541">
                  <c:v>68.118811881188122</c:v>
                </c:pt>
                <c:pt idx="1542">
                  <c:v>68.168316831683171</c:v>
                </c:pt>
                <c:pt idx="1543">
                  <c:v>68.168316831683171</c:v>
                </c:pt>
                <c:pt idx="1544">
                  <c:v>68.21782178217822</c:v>
                </c:pt>
                <c:pt idx="1545">
                  <c:v>68.21782178217822</c:v>
                </c:pt>
                <c:pt idx="1546">
                  <c:v>68.267326732673268</c:v>
                </c:pt>
                <c:pt idx="1547">
                  <c:v>68.267326732673268</c:v>
                </c:pt>
                <c:pt idx="1548">
                  <c:v>68.316831683168317</c:v>
                </c:pt>
                <c:pt idx="1549">
                  <c:v>68.316831683168317</c:v>
                </c:pt>
                <c:pt idx="1550">
                  <c:v>68.366336633663366</c:v>
                </c:pt>
                <c:pt idx="1551">
                  <c:v>68.366336633663366</c:v>
                </c:pt>
                <c:pt idx="1552">
                  <c:v>68.415841584158414</c:v>
                </c:pt>
                <c:pt idx="1553">
                  <c:v>68.415841584158414</c:v>
                </c:pt>
                <c:pt idx="1554">
                  <c:v>68.465346534653463</c:v>
                </c:pt>
                <c:pt idx="1555">
                  <c:v>68.465346534653463</c:v>
                </c:pt>
                <c:pt idx="1556">
                  <c:v>68.514851485148512</c:v>
                </c:pt>
                <c:pt idx="1557">
                  <c:v>68.514851485148512</c:v>
                </c:pt>
                <c:pt idx="1558">
                  <c:v>68.56435643564356</c:v>
                </c:pt>
                <c:pt idx="1559">
                  <c:v>68.56435643564356</c:v>
                </c:pt>
                <c:pt idx="1560">
                  <c:v>68.613861386138609</c:v>
                </c:pt>
                <c:pt idx="1561">
                  <c:v>68.613861386138609</c:v>
                </c:pt>
                <c:pt idx="1562">
                  <c:v>68.663366336633658</c:v>
                </c:pt>
                <c:pt idx="1563">
                  <c:v>68.663366336633658</c:v>
                </c:pt>
                <c:pt idx="1564">
                  <c:v>68.712871287128706</c:v>
                </c:pt>
                <c:pt idx="1565">
                  <c:v>68.712871287128706</c:v>
                </c:pt>
                <c:pt idx="1566">
                  <c:v>68.762376237623755</c:v>
                </c:pt>
                <c:pt idx="1567">
                  <c:v>68.762376237623755</c:v>
                </c:pt>
                <c:pt idx="1568">
                  <c:v>68.811881188118818</c:v>
                </c:pt>
                <c:pt idx="1569">
                  <c:v>68.811881188118818</c:v>
                </c:pt>
                <c:pt idx="1570">
                  <c:v>68.861386138613867</c:v>
                </c:pt>
                <c:pt idx="1571">
                  <c:v>68.861386138613867</c:v>
                </c:pt>
                <c:pt idx="1572">
                  <c:v>68.910891089108915</c:v>
                </c:pt>
                <c:pt idx="1573">
                  <c:v>68.910891089108915</c:v>
                </c:pt>
                <c:pt idx="1574">
                  <c:v>68.960396039603964</c:v>
                </c:pt>
                <c:pt idx="1575">
                  <c:v>68.960396039603964</c:v>
                </c:pt>
                <c:pt idx="1576">
                  <c:v>69.009900990099013</c:v>
                </c:pt>
                <c:pt idx="1577">
                  <c:v>69.009900990099013</c:v>
                </c:pt>
                <c:pt idx="1578">
                  <c:v>69.059405940594061</c:v>
                </c:pt>
                <c:pt idx="1579">
                  <c:v>69.059405940594061</c:v>
                </c:pt>
                <c:pt idx="1580">
                  <c:v>69.10891089108911</c:v>
                </c:pt>
                <c:pt idx="1581">
                  <c:v>69.10891089108911</c:v>
                </c:pt>
                <c:pt idx="1582">
                  <c:v>69.158415841584159</c:v>
                </c:pt>
                <c:pt idx="1583">
                  <c:v>69.158415841584159</c:v>
                </c:pt>
                <c:pt idx="1584">
                  <c:v>69.207920792079207</c:v>
                </c:pt>
                <c:pt idx="1585">
                  <c:v>69.207920792079207</c:v>
                </c:pt>
                <c:pt idx="1586">
                  <c:v>69.257425742574256</c:v>
                </c:pt>
                <c:pt idx="1587">
                  <c:v>69.257425742574256</c:v>
                </c:pt>
                <c:pt idx="1588">
                  <c:v>69.306930693069305</c:v>
                </c:pt>
                <c:pt idx="1589">
                  <c:v>69.306930693069305</c:v>
                </c:pt>
                <c:pt idx="1590">
                  <c:v>69.356435643564353</c:v>
                </c:pt>
                <c:pt idx="1591">
                  <c:v>69.356435643564353</c:v>
                </c:pt>
                <c:pt idx="1592">
                  <c:v>69.405940594059402</c:v>
                </c:pt>
                <c:pt idx="1593">
                  <c:v>69.405940594059402</c:v>
                </c:pt>
                <c:pt idx="1594">
                  <c:v>69.455445544554451</c:v>
                </c:pt>
                <c:pt idx="1595">
                  <c:v>69.455445544554451</c:v>
                </c:pt>
                <c:pt idx="1596">
                  <c:v>69.504950495049499</c:v>
                </c:pt>
                <c:pt idx="1597">
                  <c:v>69.504950495049499</c:v>
                </c:pt>
                <c:pt idx="1598">
                  <c:v>69.554455445544562</c:v>
                </c:pt>
                <c:pt idx="1599">
                  <c:v>69.554455445544562</c:v>
                </c:pt>
                <c:pt idx="1600">
                  <c:v>69.603960396039611</c:v>
                </c:pt>
                <c:pt idx="1601">
                  <c:v>69.603960396039611</c:v>
                </c:pt>
                <c:pt idx="1602">
                  <c:v>69.653465346534659</c:v>
                </c:pt>
                <c:pt idx="1603">
                  <c:v>69.653465346534659</c:v>
                </c:pt>
                <c:pt idx="1604">
                  <c:v>69.702970297029708</c:v>
                </c:pt>
                <c:pt idx="1605">
                  <c:v>69.702970297029708</c:v>
                </c:pt>
                <c:pt idx="1606">
                  <c:v>69.752475247524757</c:v>
                </c:pt>
                <c:pt idx="1607">
                  <c:v>69.752475247524757</c:v>
                </c:pt>
                <c:pt idx="1608">
                  <c:v>69.801980198019805</c:v>
                </c:pt>
                <c:pt idx="1609">
                  <c:v>69.801980198019805</c:v>
                </c:pt>
                <c:pt idx="1610">
                  <c:v>69.851485148514854</c:v>
                </c:pt>
                <c:pt idx="1611">
                  <c:v>69.851485148514854</c:v>
                </c:pt>
                <c:pt idx="1612">
                  <c:v>69.900990099009903</c:v>
                </c:pt>
                <c:pt idx="1613">
                  <c:v>69.900990099009903</c:v>
                </c:pt>
                <c:pt idx="1614">
                  <c:v>69.950495049504951</c:v>
                </c:pt>
                <c:pt idx="1615">
                  <c:v>69.950495049504951</c:v>
                </c:pt>
                <c:pt idx="1616">
                  <c:v>70</c:v>
                </c:pt>
                <c:pt idx="1617">
                  <c:v>70</c:v>
                </c:pt>
                <c:pt idx="1618">
                  <c:v>70.049504950495049</c:v>
                </c:pt>
                <c:pt idx="1619">
                  <c:v>70.049504950495049</c:v>
                </c:pt>
                <c:pt idx="1620">
                  <c:v>70.099009900990097</c:v>
                </c:pt>
                <c:pt idx="1621">
                  <c:v>70.099009900990097</c:v>
                </c:pt>
                <c:pt idx="1622">
                  <c:v>70.148514851485146</c:v>
                </c:pt>
                <c:pt idx="1623">
                  <c:v>70.148514851485146</c:v>
                </c:pt>
                <c:pt idx="1624">
                  <c:v>70.198019801980195</c:v>
                </c:pt>
                <c:pt idx="1625">
                  <c:v>70.198019801980195</c:v>
                </c:pt>
                <c:pt idx="1626">
                  <c:v>70.247524752475243</c:v>
                </c:pt>
                <c:pt idx="1627">
                  <c:v>70.247524752475243</c:v>
                </c:pt>
                <c:pt idx="1628">
                  <c:v>70.297029702970292</c:v>
                </c:pt>
                <c:pt idx="1629">
                  <c:v>70.297029702970292</c:v>
                </c:pt>
                <c:pt idx="1630">
                  <c:v>70.346534653465341</c:v>
                </c:pt>
                <c:pt idx="1631">
                  <c:v>70.346534653465341</c:v>
                </c:pt>
                <c:pt idx="1632">
                  <c:v>70.396039603960389</c:v>
                </c:pt>
                <c:pt idx="1633">
                  <c:v>70.396039603960389</c:v>
                </c:pt>
                <c:pt idx="1634">
                  <c:v>70.445544554455452</c:v>
                </c:pt>
                <c:pt idx="1635">
                  <c:v>70.445544554455452</c:v>
                </c:pt>
                <c:pt idx="1636">
                  <c:v>70.495049504950501</c:v>
                </c:pt>
                <c:pt idx="1637">
                  <c:v>70.495049504950501</c:v>
                </c:pt>
                <c:pt idx="1638">
                  <c:v>70.544554455445549</c:v>
                </c:pt>
                <c:pt idx="1639">
                  <c:v>70.544554455445549</c:v>
                </c:pt>
                <c:pt idx="1640">
                  <c:v>70.594059405940598</c:v>
                </c:pt>
                <c:pt idx="1641">
                  <c:v>70.594059405940598</c:v>
                </c:pt>
                <c:pt idx="1642">
                  <c:v>70.643564356435647</c:v>
                </c:pt>
                <c:pt idx="1643">
                  <c:v>70.643564356435647</c:v>
                </c:pt>
                <c:pt idx="1644">
                  <c:v>70.693069306930695</c:v>
                </c:pt>
                <c:pt idx="1645">
                  <c:v>70.693069306930695</c:v>
                </c:pt>
                <c:pt idx="1646">
                  <c:v>70.742574257425744</c:v>
                </c:pt>
                <c:pt idx="1647">
                  <c:v>70.742574257425744</c:v>
                </c:pt>
                <c:pt idx="1648">
                  <c:v>70.792079207920793</c:v>
                </c:pt>
                <c:pt idx="1649">
                  <c:v>70.792079207920793</c:v>
                </c:pt>
                <c:pt idx="1650">
                  <c:v>70.841584158415841</c:v>
                </c:pt>
                <c:pt idx="1651">
                  <c:v>70.841584158415841</c:v>
                </c:pt>
                <c:pt idx="1652">
                  <c:v>70.89108910891089</c:v>
                </c:pt>
                <c:pt idx="1653">
                  <c:v>70.89108910891089</c:v>
                </c:pt>
                <c:pt idx="1654">
                  <c:v>70.940594059405939</c:v>
                </c:pt>
                <c:pt idx="1655">
                  <c:v>70.940594059405939</c:v>
                </c:pt>
                <c:pt idx="1656">
                  <c:v>70.990099009900987</c:v>
                </c:pt>
                <c:pt idx="1657">
                  <c:v>70.990099009900987</c:v>
                </c:pt>
                <c:pt idx="1658">
                  <c:v>71.039603960396036</c:v>
                </c:pt>
                <c:pt idx="1659">
                  <c:v>71.039603960396036</c:v>
                </c:pt>
                <c:pt idx="1660">
                  <c:v>71.089108910891085</c:v>
                </c:pt>
                <c:pt idx="1661">
                  <c:v>71.089108910891085</c:v>
                </c:pt>
                <c:pt idx="1662">
                  <c:v>71.138613861386133</c:v>
                </c:pt>
                <c:pt idx="1663">
                  <c:v>71.138613861386133</c:v>
                </c:pt>
                <c:pt idx="1664">
                  <c:v>71.188118811881182</c:v>
                </c:pt>
                <c:pt idx="1665">
                  <c:v>71.188118811881182</c:v>
                </c:pt>
                <c:pt idx="1666">
                  <c:v>71.237623762376231</c:v>
                </c:pt>
                <c:pt idx="1667">
                  <c:v>71.237623762376231</c:v>
                </c:pt>
                <c:pt idx="1668">
                  <c:v>71.287128712871294</c:v>
                </c:pt>
                <c:pt idx="1669">
                  <c:v>71.287128712871294</c:v>
                </c:pt>
                <c:pt idx="1670">
                  <c:v>71.336633663366342</c:v>
                </c:pt>
                <c:pt idx="1671">
                  <c:v>71.336633663366342</c:v>
                </c:pt>
                <c:pt idx="1672">
                  <c:v>71.386138613861391</c:v>
                </c:pt>
                <c:pt idx="1673">
                  <c:v>71.386138613861391</c:v>
                </c:pt>
                <c:pt idx="1674">
                  <c:v>71.43564356435644</c:v>
                </c:pt>
                <c:pt idx="1675">
                  <c:v>71.43564356435644</c:v>
                </c:pt>
                <c:pt idx="1676">
                  <c:v>71.485148514851488</c:v>
                </c:pt>
                <c:pt idx="1677">
                  <c:v>71.485148514851488</c:v>
                </c:pt>
                <c:pt idx="1678">
                  <c:v>71.534653465346537</c:v>
                </c:pt>
                <c:pt idx="1679">
                  <c:v>71.534653465346537</c:v>
                </c:pt>
                <c:pt idx="1680">
                  <c:v>71.584158415841586</c:v>
                </c:pt>
                <c:pt idx="1681">
                  <c:v>71.584158415841586</c:v>
                </c:pt>
                <c:pt idx="1682">
                  <c:v>71.633663366336634</c:v>
                </c:pt>
                <c:pt idx="1683">
                  <c:v>71.633663366336634</c:v>
                </c:pt>
                <c:pt idx="1684">
                  <c:v>71.683168316831683</c:v>
                </c:pt>
                <c:pt idx="1685">
                  <c:v>71.683168316831683</c:v>
                </c:pt>
                <c:pt idx="1686">
                  <c:v>71.732673267326732</c:v>
                </c:pt>
                <c:pt idx="1687">
                  <c:v>71.732673267326732</c:v>
                </c:pt>
                <c:pt idx="1688">
                  <c:v>71.78217821782178</c:v>
                </c:pt>
                <c:pt idx="1689">
                  <c:v>71.78217821782178</c:v>
                </c:pt>
                <c:pt idx="1690">
                  <c:v>71.831683168316829</c:v>
                </c:pt>
                <c:pt idx="1691">
                  <c:v>71.831683168316829</c:v>
                </c:pt>
                <c:pt idx="1692">
                  <c:v>71.881188118811878</c:v>
                </c:pt>
                <c:pt idx="1693">
                  <c:v>71.881188118811878</c:v>
                </c:pt>
                <c:pt idx="1694">
                  <c:v>71.930693069306926</c:v>
                </c:pt>
                <c:pt idx="1695">
                  <c:v>71.930693069306926</c:v>
                </c:pt>
                <c:pt idx="1696">
                  <c:v>71.980198019801975</c:v>
                </c:pt>
                <c:pt idx="1697">
                  <c:v>71.980198019801975</c:v>
                </c:pt>
                <c:pt idx="1698">
                  <c:v>72.029702970297024</c:v>
                </c:pt>
                <c:pt idx="1699">
                  <c:v>72.029702970297024</c:v>
                </c:pt>
                <c:pt idx="1700">
                  <c:v>72.079207920792072</c:v>
                </c:pt>
                <c:pt idx="1701">
                  <c:v>72.079207920792072</c:v>
                </c:pt>
                <c:pt idx="1702">
                  <c:v>72.128712871287135</c:v>
                </c:pt>
                <c:pt idx="1703">
                  <c:v>72.128712871287135</c:v>
                </c:pt>
                <c:pt idx="1704">
                  <c:v>72.178217821782184</c:v>
                </c:pt>
                <c:pt idx="1705">
                  <c:v>72.178217821782184</c:v>
                </c:pt>
                <c:pt idx="1706">
                  <c:v>72.227722772277232</c:v>
                </c:pt>
                <c:pt idx="1707">
                  <c:v>72.227722772277232</c:v>
                </c:pt>
                <c:pt idx="1708">
                  <c:v>72.277227722772281</c:v>
                </c:pt>
                <c:pt idx="1709">
                  <c:v>72.277227722772281</c:v>
                </c:pt>
                <c:pt idx="1710">
                  <c:v>72.32673267326733</c:v>
                </c:pt>
                <c:pt idx="1711">
                  <c:v>72.32673267326733</c:v>
                </c:pt>
                <c:pt idx="1712">
                  <c:v>72.376237623762378</c:v>
                </c:pt>
                <c:pt idx="1713">
                  <c:v>72.376237623762378</c:v>
                </c:pt>
                <c:pt idx="1714">
                  <c:v>72.425742574257427</c:v>
                </c:pt>
                <c:pt idx="1715">
                  <c:v>72.425742574257427</c:v>
                </c:pt>
                <c:pt idx="1716">
                  <c:v>72.475247524752476</c:v>
                </c:pt>
                <c:pt idx="1717">
                  <c:v>72.475247524752476</c:v>
                </c:pt>
                <c:pt idx="1718">
                  <c:v>72.524752475247524</c:v>
                </c:pt>
                <c:pt idx="1719">
                  <c:v>72.524752475247524</c:v>
                </c:pt>
                <c:pt idx="1720">
                  <c:v>72.574257425742573</c:v>
                </c:pt>
                <c:pt idx="1721">
                  <c:v>72.574257425742573</c:v>
                </c:pt>
                <c:pt idx="1722">
                  <c:v>72.623762376237622</c:v>
                </c:pt>
                <c:pt idx="1723">
                  <c:v>72.623762376237622</c:v>
                </c:pt>
                <c:pt idx="1724">
                  <c:v>72.67326732673267</c:v>
                </c:pt>
                <c:pt idx="1725">
                  <c:v>72.67326732673267</c:v>
                </c:pt>
                <c:pt idx="1726">
                  <c:v>72.722772277227719</c:v>
                </c:pt>
                <c:pt idx="1727">
                  <c:v>72.722772277227719</c:v>
                </c:pt>
                <c:pt idx="1728">
                  <c:v>72.772277227722768</c:v>
                </c:pt>
                <c:pt idx="1729">
                  <c:v>72.772277227722768</c:v>
                </c:pt>
                <c:pt idx="1730">
                  <c:v>72.821782178217816</c:v>
                </c:pt>
                <c:pt idx="1731">
                  <c:v>72.821782178217816</c:v>
                </c:pt>
                <c:pt idx="1732">
                  <c:v>72.871287128712865</c:v>
                </c:pt>
                <c:pt idx="1733">
                  <c:v>72.871287128712865</c:v>
                </c:pt>
                <c:pt idx="1734">
                  <c:v>72.920792079207928</c:v>
                </c:pt>
                <c:pt idx="1735">
                  <c:v>72.920792079207928</c:v>
                </c:pt>
                <c:pt idx="1736">
                  <c:v>72.970297029702976</c:v>
                </c:pt>
                <c:pt idx="1737">
                  <c:v>72.970297029702976</c:v>
                </c:pt>
                <c:pt idx="1738">
                  <c:v>73.019801980198025</c:v>
                </c:pt>
                <c:pt idx="1739">
                  <c:v>73.019801980198025</c:v>
                </c:pt>
                <c:pt idx="1740">
                  <c:v>73.069306930693074</c:v>
                </c:pt>
                <c:pt idx="1741">
                  <c:v>73.069306930693074</c:v>
                </c:pt>
                <c:pt idx="1742">
                  <c:v>73.118811881188122</c:v>
                </c:pt>
                <c:pt idx="1743">
                  <c:v>73.118811881188122</c:v>
                </c:pt>
                <c:pt idx="1744">
                  <c:v>73.168316831683171</c:v>
                </c:pt>
                <c:pt idx="1745">
                  <c:v>73.168316831683171</c:v>
                </c:pt>
                <c:pt idx="1746">
                  <c:v>73.21782178217822</c:v>
                </c:pt>
                <c:pt idx="1747">
                  <c:v>73.21782178217822</c:v>
                </c:pt>
                <c:pt idx="1748">
                  <c:v>73.267326732673268</c:v>
                </c:pt>
                <c:pt idx="1749">
                  <c:v>73.267326732673268</c:v>
                </c:pt>
                <c:pt idx="1750">
                  <c:v>73.316831683168317</c:v>
                </c:pt>
                <c:pt idx="1751">
                  <c:v>73.316831683168317</c:v>
                </c:pt>
                <c:pt idx="1752">
                  <c:v>73.366336633663366</c:v>
                </c:pt>
                <c:pt idx="1753">
                  <c:v>73.366336633663366</c:v>
                </c:pt>
                <c:pt idx="1754">
                  <c:v>73.415841584158414</c:v>
                </c:pt>
                <c:pt idx="1755">
                  <c:v>73.415841584158414</c:v>
                </c:pt>
                <c:pt idx="1756">
                  <c:v>73.465346534653463</c:v>
                </c:pt>
                <c:pt idx="1757">
                  <c:v>73.465346534653463</c:v>
                </c:pt>
                <c:pt idx="1758">
                  <c:v>73.514851485148512</c:v>
                </c:pt>
                <c:pt idx="1759">
                  <c:v>73.514851485148512</c:v>
                </c:pt>
                <c:pt idx="1760">
                  <c:v>73.56435643564356</c:v>
                </c:pt>
                <c:pt idx="1761">
                  <c:v>73.56435643564356</c:v>
                </c:pt>
                <c:pt idx="1762">
                  <c:v>73.613861386138609</c:v>
                </c:pt>
                <c:pt idx="1763">
                  <c:v>73.613861386138609</c:v>
                </c:pt>
                <c:pt idx="1764">
                  <c:v>73.663366336633658</c:v>
                </c:pt>
                <c:pt idx="1765">
                  <c:v>73.663366336633658</c:v>
                </c:pt>
                <c:pt idx="1766">
                  <c:v>73.712871287128706</c:v>
                </c:pt>
                <c:pt idx="1767">
                  <c:v>73.712871287128706</c:v>
                </c:pt>
                <c:pt idx="1768">
                  <c:v>73.762376237623755</c:v>
                </c:pt>
                <c:pt idx="1769">
                  <c:v>73.762376237623755</c:v>
                </c:pt>
                <c:pt idx="1770">
                  <c:v>73.811881188118818</c:v>
                </c:pt>
                <c:pt idx="1771">
                  <c:v>73.811881188118818</c:v>
                </c:pt>
                <c:pt idx="1772">
                  <c:v>73.861386138613867</c:v>
                </c:pt>
                <c:pt idx="1773">
                  <c:v>73.861386138613867</c:v>
                </c:pt>
                <c:pt idx="1774">
                  <c:v>73.910891089108915</c:v>
                </c:pt>
                <c:pt idx="1775">
                  <c:v>73.910891089108915</c:v>
                </c:pt>
                <c:pt idx="1776">
                  <c:v>73.960396039603964</c:v>
                </c:pt>
                <c:pt idx="1777">
                  <c:v>73.960396039603964</c:v>
                </c:pt>
                <c:pt idx="1778">
                  <c:v>74.009900990099013</c:v>
                </c:pt>
                <c:pt idx="1779">
                  <c:v>74.009900990099013</c:v>
                </c:pt>
                <c:pt idx="1780">
                  <c:v>74.059405940594061</c:v>
                </c:pt>
                <c:pt idx="1781">
                  <c:v>74.059405940594061</c:v>
                </c:pt>
                <c:pt idx="1782">
                  <c:v>74.10891089108911</c:v>
                </c:pt>
                <c:pt idx="1783">
                  <c:v>74.10891089108911</c:v>
                </c:pt>
                <c:pt idx="1784">
                  <c:v>74.158415841584159</c:v>
                </c:pt>
                <c:pt idx="1785">
                  <c:v>74.158415841584159</c:v>
                </c:pt>
                <c:pt idx="1786">
                  <c:v>74.207920792079207</c:v>
                </c:pt>
                <c:pt idx="1787">
                  <c:v>74.207920792079207</c:v>
                </c:pt>
                <c:pt idx="1788">
                  <c:v>74.257425742574256</c:v>
                </c:pt>
                <c:pt idx="1789">
                  <c:v>74.257425742574256</c:v>
                </c:pt>
                <c:pt idx="1790">
                  <c:v>74.306930693069305</c:v>
                </c:pt>
                <c:pt idx="1791">
                  <c:v>74.306930693069305</c:v>
                </c:pt>
                <c:pt idx="1792">
                  <c:v>74.356435643564353</c:v>
                </c:pt>
                <c:pt idx="1793">
                  <c:v>74.356435643564353</c:v>
                </c:pt>
                <c:pt idx="1794">
                  <c:v>74.405940594059402</c:v>
                </c:pt>
                <c:pt idx="1795">
                  <c:v>74.405940594059402</c:v>
                </c:pt>
                <c:pt idx="1796">
                  <c:v>74.455445544554451</c:v>
                </c:pt>
                <c:pt idx="1797">
                  <c:v>74.455445544554451</c:v>
                </c:pt>
                <c:pt idx="1798">
                  <c:v>74.504950495049499</c:v>
                </c:pt>
                <c:pt idx="1799">
                  <c:v>74.504950495049499</c:v>
                </c:pt>
                <c:pt idx="1800">
                  <c:v>74.554455445544548</c:v>
                </c:pt>
                <c:pt idx="1801">
                  <c:v>74.554455445544548</c:v>
                </c:pt>
                <c:pt idx="1802">
                  <c:v>74.603960396039611</c:v>
                </c:pt>
                <c:pt idx="1803">
                  <c:v>74.603960396039611</c:v>
                </c:pt>
                <c:pt idx="1804">
                  <c:v>74.653465346534659</c:v>
                </c:pt>
                <c:pt idx="1805">
                  <c:v>74.653465346534659</c:v>
                </c:pt>
                <c:pt idx="1806">
                  <c:v>74.702970297029708</c:v>
                </c:pt>
                <c:pt idx="1807">
                  <c:v>74.702970297029708</c:v>
                </c:pt>
                <c:pt idx="1808">
                  <c:v>74.752475247524757</c:v>
                </c:pt>
                <c:pt idx="1809">
                  <c:v>74.752475247524757</c:v>
                </c:pt>
                <c:pt idx="1810">
                  <c:v>74.801980198019805</c:v>
                </c:pt>
                <c:pt idx="1811">
                  <c:v>74.801980198019805</c:v>
                </c:pt>
                <c:pt idx="1812">
                  <c:v>74.851485148514854</c:v>
                </c:pt>
                <c:pt idx="1813">
                  <c:v>74.851485148514854</c:v>
                </c:pt>
                <c:pt idx="1814">
                  <c:v>74.900990099009903</c:v>
                </c:pt>
                <c:pt idx="1815">
                  <c:v>74.900990099009903</c:v>
                </c:pt>
                <c:pt idx="1816">
                  <c:v>74.950495049504951</c:v>
                </c:pt>
                <c:pt idx="1817">
                  <c:v>74.950495049504951</c:v>
                </c:pt>
                <c:pt idx="1818">
                  <c:v>75</c:v>
                </c:pt>
                <c:pt idx="1819">
                  <c:v>75</c:v>
                </c:pt>
                <c:pt idx="1820">
                  <c:v>75.049504950495049</c:v>
                </c:pt>
                <c:pt idx="1821">
                  <c:v>75.049504950495049</c:v>
                </c:pt>
                <c:pt idx="1822">
                  <c:v>75.099009900990097</c:v>
                </c:pt>
                <c:pt idx="1823">
                  <c:v>75.099009900990097</c:v>
                </c:pt>
                <c:pt idx="1824">
                  <c:v>75.148514851485146</c:v>
                </c:pt>
                <c:pt idx="1825">
                  <c:v>75.148514851485146</c:v>
                </c:pt>
                <c:pt idx="1826">
                  <c:v>75.198019801980195</c:v>
                </c:pt>
                <c:pt idx="1827">
                  <c:v>75.198019801980195</c:v>
                </c:pt>
                <c:pt idx="1828">
                  <c:v>75.247524752475243</c:v>
                </c:pt>
                <c:pt idx="1829">
                  <c:v>75.247524752475243</c:v>
                </c:pt>
                <c:pt idx="1830">
                  <c:v>75.297029702970292</c:v>
                </c:pt>
                <c:pt idx="1831">
                  <c:v>75.297029702970292</c:v>
                </c:pt>
                <c:pt idx="1832">
                  <c:v>75.346534653465341</c:v>
                </c:pt>
                <c:pt idx="1833">
                  <c:v>75.346534653465341</c:v>
                </c:pt>
                <c:pt idx="1834">
                  <c:v>75.396039603960389</c:v>
                </c:pt>
                <c:pt idx="1835">
                  <c:v>75.396039603960389</c:v>
                </c:pt>
                <c:pt idx="1836">
                  <c:v>75.445544554455452</c:v>
                </c:pt>
                <c:pt idx="1837">
                  <c:v>75.445544554455452</c:v>
                </c:pt>
                <c:pt idx="1838">
                  <c:v>75.495049504950501</c:v>
                </c:pt>
                <c:pt idx="1839">
                  <c:v>75.495049504950501</c:v>
                </c:pt>
                <c:pt idx="1840">
                  <c:v>75.544554455445549</c:v>
                </c:pt>
                <c:pt idx="1841">
                  <c:v>75.544554455445549</c:v>
                </c:pt>
                <c:pt idx="1842">
                  <c:v>75.594059405940598</c:v>
                </c:pt>
                <c:pt idx="1843">
                  <c:v>75.594059405940598</c:v>
                </c:pt>
                <c:pt idx="1844">
                  <c:v>75.643564356435647</c:v>
                </c:pt>
                <c:pt idx="1845">
                  <c:v>75.643564356435647</c:v>
                </c:pt>
                <c:pt idx="1846">
                  <c:v>75.693069306930695</c:v>
                </c:pt>
                <c:pt idx="1847">
                  <c:v>75.693069306930695</c:v>
                </c:pt>
                <c:pt idx="1848">
                  <c:v>75.742574257425744</c:v>
                </c:pt>
                <c:pt idx="1849">
                  <c:v>75.742574257425744</c:v>
                </c:pt>
                <c:pt idx="1850">
                  <c:v>75.792079207920793</c:v>
                </c:pt>
                <c:pt idx="1851">
                  <c:v>75.792079207920793</c:v>
                </c:pt>
                <c:pt idx="1852">
                  <c:v>75.841584158415841</c:v>
                </c:pt>
                <c:pt idx="1853">
                  <c:v>75.841584158415841</c:v>
                </c:pt>
                <c:pt idx="1854">
                  <c:v>75.89108910891089</c:v>
                </c:pt>
                <c:pt idx="1855">
                  <c:v>75.89108910891089</c:v>
                </c:pt>
                <c:pt idx="1856">
                  <c:v>75.940594059405939</c:v>
                </c:pt>
                <c:pt idx="1857">
                  <c:v>75.940594059405939</c:v>
                </c:pt>
                <c:pt idx="1858">
                  <c:v>75.990099009900987</c:v>
                </c:pt>
                <c:pt idx="1859">
                  <c:v>75.990099009900987</c:v>
                </c:pt>
                <c:pt idx="1860">
                  <c:v>76.039603960396036</c:v>
                </c:pt>
                <c:pt idx="1861">
                  <c:v>76.039603960396036</c:v>
                </c:pt>
                <c:pt idx="1862">
                  <c:v>76.089108910891085</c:v>
                </c:pt>
                <c:pt idx="1863">
                  <c:v>76.089108910891085</c:v>
                </c:pt>
                <c:pt idx="1864">
                  <c:v>76.138613861386133</c:v>
                </c:pt>
                <c:pt idx="1865">
                  <c:v>76.138613861386133</c:v>
                </c:pt>
                <c:pt idx="1866">
                  <c:v>76.188118811881182</c:v>
                </c:pt>
                <c:pt idx="1867">
                  <c:v>76.188118811881182</c:v>
                </c:pt>
                <c:pt idx="1868">
                  <c:v>76.237623762376245</c:v>
                </c:pt>
                <c:pt idx="1869">
                  <c:v>76.237623762376245</c:v>
                </c:pt>
                <c:pt idx="1870">
                  <c:v>76.287128712871294</c:v>
                </c:pt>
                <c:pt idx="1871">
                  <c:v>76.287128712871294</c:v>
                </c:pt>
                <c:pt idx="1872">
                  <c:v>76.336633663366342</c:v>
                </c:pt>
                <c:pt idx="1873">
                  <c:v>76.336633663366342</c:v>
                </c:pt>
                <c:pt idx="1874">
                  <c:v>76.386138613861391</c:v>
                </c:pt>
                <c:pt idx="1875">
                  <c:v>76.386138613861391</c:v>
                </c:pt>
                <c:pt idx="1876">
                  <c:v>76.43564356435644</c:v>
                </c:pt>
                <c:pt idx="1877">
                  <c:v>76.43564356435644</c:v>
                </c:pt>
                <c:pt idx="1878">
                  <c:v>76.485148514851488</c:v>
                </c:pt>
                <c:pt idx="1879">
                  <c:v>76.485148514851488</c:v>
                </c:pt>
                <c:pt idx="1880">
                  <c:v>76.534653465346537</c:v>
                </c:pt>
                <c:pt idx="1881">
                  <c:v>76.534653465346537</c:v>
                </c:pt>
                <c:pt idx="1882">
                  <c:v>76.584158415841586</c:v>
                </c:pt>
                <c:pt idx="1883">
                  <c:v>76.584158415841586</c:v>
                </c:pt>
                <c:pt idx="1884">
                  <c:v>76.633663366336634</c:v>
                </c:pt>
                <c:pt idx="1885">
                  <c:v>76.633663366336634</c:v>
                </c:pt>
                <c:pt idx="1886">
                  <c:v>76.683168316831683</c:v>
                </c:pt>
                <c:pt idx="1887">
                  <c:v>76.683168316831683</c:v>
                </c:pt>
                <c:pt idx="1888">
                  <c:v>76.732673267326732</c:v>
                </c:pt>
                <c:pt idx="1889">
                  <c:v>76.732673267326732</c:v>
                </c:pt>
                <c:pt idx="1890">
                  <c:v>76.78217821782178</c:v>
                </c:pt>
                <c:pt idx="1891">
                  <c:v>76.78217821782178</c:v>
                </c:pt>
                <c:pt idx="1892">
                  <c:v>76.831683168316829</c:v>
                </c:pt>
                <c:pt idx="1893">
                  <c:v>76.831683168316829</c:v>
                </c:pt>
                <c:pt idx="1894">
                  <c:v>76.881188118811878</c:v>
                </c:pt>
                <c:pt idx="1895">
                  <c:v>76.881188118811878</c:v>
                </c:pt>
                <c:pt idx="1896">
                  <c:v>76.930693069306926</c:v>
                </c:pt>
                <c:pt idx="1897">
                  <c:v>76.930693069306926</c:v>
                </c:pt>
                <c:pt idx="1898">
                  <c:v>76.980198019801975</c:v>
                </c:pt>
                <c:pt idx="1899">
                  <c:v>76.980198019801975</c:v>
                </c:pt>
                <c:pt idx="1900">
                  <c:v>77.029702970297024</c:v>
                </c:pt>
                <c:pt idx="1901">
                  <c:v>77.029702970297024</c:v>
                </c:pt>
                <c:pt idx="1902">
                  <c:v>77.079207920792072</c:v>
                </c:pt>
                <c:pt idx="1903">
                  <c:v>77.079207920792072</c:v>
                </c:pt>
                <c:pt idx="1904">
                  <c:v>77.128712871287135</c:v>
                </c:pt>
                <c:pt idx="1905">
                  <c:v>77.128712871287135</c:v>
                </c:pt>
                <c:pt idx="1906">
                  <c:v>77.178217821782184</c:v>
                </c:pt>
                <c:pt idx="1907">
                  <c:v>77.178217821782184</c:v>
                </c:pt>
                <c:pt idx="1908">
                  <c:v>77.227722772277232</c:v>
                </c:pt>
                <c:pt idx="1909">
                  <c:v>77.227722772277232</c:v>
                </c:pt>
                <c:pt idx="1910">
                  <c:v>77.277227722772281</c:v>
                </c:pt>
                <c:pt idx="1911">
                  <c:v>77.277227722772281</c:v>
                </c:pt>
                <c:pt idx="1912">
                  <c:v>77.32673267326733</c:v>
                </c:pt>
                <c:pt idx="1913">
                  <c:v>77.32673267326733</c:v>
                </c:pt>
                <c:pt idx="1914">
                  <c:v>77.376237623762378</c:v>
                </c:pt>
                <c:pt idx="1915">
                  <c:v>77.376237623762378</c:v>
                </c:pt>
                <c:pt idx="1916">
                  <c:v>77.425742574257427</c:v>
                </c:pt>
                <c:pt idx="1917">
                  <c:v>77.425742574257427</c:v>
                </c:pt>
                <c:pt idx="1918">
                  <c:v>77.475247524752476</c:v>
                </c:pt>
                <c:pt idx="1919">
                  <c:v>77.475247524752476</c:v>
                </c:pt>
                <c:pt idx="1920">
                  <c:v>77.524752475247524</c:v>
                </c:pt>
                <c:pt idx="1921">
                  <c:v>77.524752475247524</c:v>
                </c:pt>
                <c:pt idx="1922">
                  <c:v>77.574257425742573</c:v>
                </c:pt>
                <c:pt idx="1923">
                  <c:v>77.574257425742573</c:v>
                </c:pt>
                <c:pt idx="1924">
                  <c:v>77.623762376237622</c:v>
                </c:pt>
                <c:pt idx="1925">
                  <c:v>77.623762376237622</c:v>
                </c:pt>
                <c:pt idx="1926">
                  <c:v>77.67326732673267</c:v>
                </c:pt>
                <c:pt idx="1927">
                  <c:v>77.67326732673267</c:v>
                </c:pt>
                <c:pt idx="1928">
                  <c:v>77.722772277227719</c:v>
                </c:pt>
                <c:pt idx="1929">
                  <c:v>77.722772277227719</c:v>
                </c:pt>
                <c:pt idx="1930">
                  <c:v>77.772277227722768</c:v>
                </c:pt>
                <c:pt idx="1931">
                  <c:v>77.772277227722768</c:v>
                </c:pt>
                <c:pt idx="1932">
                  <c:v>77.821782178217816</c:v>
                </c:pt>
                <c:pt idx="1933">
                  <c:v>77.821782178217816</c:v>
                </c:pt>
                <c:pt idx="1934">
                  <c:v>77.871287128712865</c:v>
                </c:pt>
                <c:pt idx="1935">
                  <c:v>77.871287128712865</c:v>
                </c:pt>
                <c:pt idx="1936">
                  <c:v>77.920792079207928</c:v>
                </c:pt>
                <c:pt idx="1937">
                  <c:v>77.920792079207928</c:v>
                </c:pt>
                <c:pt idx="1938">
                  <c:v>77.970297029702976</c:v>
                </c:pt>
                <c:pt idx="1939">
                  <c:v>77.970297029702976</c:v>
                </c:pt>
                <c:pt idx="1940">
                  <c:v>78.019801980198025</c:v>
                </c:pt>
                <c:pt idx="1941">
                  <c:v>78.019801980198025</c:v>
                </c:pt>
                <c:pt idx="1942">
                  <c:v>78.069306930693074</c:v>
                </c:pt>
                <c:pt idx="1943">
                  <c:v>78.069306930693074</c:v>
                </c:pt>
                <c:pt idx="1944">
                  <c:v>78.118811881188122</c:v>
                </c:pt>
                <c:pt idx="1945">
                  <c:v>78.118811881188122</c:v>
                </c:pt>
                <c:pt idx="1946">
                  <c:v>78.168316831683171</c:v>
                </c:pt>
                <c:pt idx="1947">
                  <c:v>78.168316831683171</c:v>
                </c:pt>
                <c:pt idx="1948">
                  <c:v>78.21782178217822</c:v>
                </c:pt>
                <c:pt idx="1949">
                  <c:v>78.21782178217822</c:v>
                </c:pt>
                <c:pt idx="1950">
                  <c:v>78.267326732673268</c:v>
                </c:pt>
                <c:pt idx="1951">
                  <c:v>78.267326732673268</c:v>
                </c:pt>
                <c:pt idx="1952">
                  <c:v>78.316831683168317</c:v>
                </c:pt>
                <c:pt idx="1953">
                  <c:v>78.316831683168317</c:v>
                </c:pt>
                <c:pt idx="1954">
                  <c:v>78.366336633663366</c:v>
                </c:pt>
                <c:pt idx="1955">
                  <c:v>78.366336633663366</c:v>
                </c:pt>
                <c:pt idx="1956">
                  <c:v>78.415841584158414</c:v>
                </c:pt>
                <c:pt idx="1957">
                  <c:v>78.415841584158414</c:v>
                </c:pt>
                <c:pt idx="1958">
                  <c:v>78.465346534653463</c:v>
                </c:pt>
                <c:pt idx="1959">
                  <c:v>78.465346534653463</c:v>
                </c:pt>
                <c:pt idx="1960">
                  <c:v>78.514851485148512</c:v>
                </c:pt>
                <c:pt idx="1961">
                  <c:v>78.514851485148512</c:v>
                </c:pt>
                <c:pt idx="1962">
                  <c:v>78.56435643564356</c:v>
                </c:pt>
                <c:pt idx="1963">
                  <c:v>78.56435643564356</c:v>
                </c:pt>
                <c:pt idx="1964">
                  <c:v>78.613861386138609</c:v>
                </c:pt>
                <c:pt idx="1965">
                  <c:v>78.613861386138609</c:v>
                </c:pt>
                <c:pt idx="1966">
                  <c:v>78.663366336633658</c:v>
                </c:pt>
                <c:pt idx="1967">
                  <c:v>78.663366336633658</c:v>
                </c:pt>
                <c:pt idx="1968">
                  <c:v>78.712871287128706</c:v>
                </c:pt>
                <c:pt idx="1969">
                  <c:v>78.712871287128706</c:v>
                </c:pt>
                <c:pt idx="1970">
                  <c:v>78.762376237623755</c:v>
                </c:pt>
                <c:pt idx="1971">
                  <c:v>78.762376237623755</c:v>
                </c:pt>
                <c:pt idx="1972">
                  <c:v>78.811881188118818</c:v>
                </c:pt>
                <c:pt idx="1973">
                  <c:v>78.811881188118818</c:v>
                </c:pt>
                <c:pt idx="1974">
                  <c:v>78.861386138613867</c:v>
                </c:pt>
                <c:pt idx="1975">
                  <c:v>78.861386138613867</c:v>
                </c:pt>
                <c:pt idx="1976">
                  <c:v>78.910891089108915</c:v>
                </c:pt>
                <c:pt idx="1977">
                  <c:v>78.910891089108915</c:v>
                </c:pt>
                <c:pt idx="1978">
                  <c:v>78.960396039603964</c:v>
                </c:pt>
                <c:pt idx="1979">
                  <c:v>78.960396039603964</c:v>
                </c:pt>
                <c:pt idx="1980">
                  <c:v>79.009900990099013</c:v>
                </c:pt>
                <c:pt idx="1981">
                  <c:v>79.009900990099013</c:v>
                </c:pt>
                <c:pt idx="1982">
                  <c:v>79.059405940594061</c:v>
                </c:pt>
                <c:pt idx="1983">
                  <c:v>79.059405940594061</c:v>
                </c:pt>
                <c:pt idx="1984">
                  <c:v>79.10891089108911</c:v>
                </c:pt>
                <c:pt idx="1985">
                  <c:v>79.10891089108911</c:v>
                </c:pt>
                <c:pt idx="1986">
                  <c:v>79.158415841584159</c:v>
                </c:pt>
                <c:pt idx="1987">
                  <c:v>79.158415841584159</c:v>
                </c:pt>
                <c:pt idx="1988">
                  <c:v>79.207920792079207</c:v>
                </c:pt>
                <c:pt idx="1989">
                  <c:v>79.207920792079207</c:v>
                </c:pt>
                <c:pt idx="1990">
                  <c:v>79.257425742574256</c:v>
                </c:pt>
                <c:pt idx="1991">
                  <c:v>79.257425742574256</c:v>
                </c:pt>
                <c:pt idx="1992">
                  <c:v>79.306930693069305</c:v>
                </c:pt>
                <c:pt idx="1993">
                  <c:v>79.306930693069305</c:v>
                </c:pt>
                <c:pt idx="1994">
                  <c:v>79.356435643564353</c:v>
                </c:pt>
                <c:pt idx="1995">
                  <c:v>79.356435643564353</c:v>
                </c:pt>
                <c:pt idx="1996">
                  <c:v>79.405940594059402</c:v>
                </c:pt>
                <c:pt idx="1997">
                  <c:v>79.405940594059402</c:v>
                </c:pt>
                <c:pt idx="1998">
                  <c:v>79.455445544554451</c:v>
                </c:pt>
                <c:pt idx="1999">
                  <c:v>79.455445544554451</c:v>
                </c:pt>
                <c:pt idx="2000">
                  <c:v>79.504950495049499</c:v>
                </c:pt>
                <c:pt idx="2001">
                  <c:v>79.504950495049499</c:v>
                </c:pt>
                <c:pt idx="2002">
                  <c:v>79.554455445544562</c:v>
                </c:pt>
                <c:pt idx="2003">
                  <c:v>79.554455445544562</c:v>
                </c:pt>
                <c:pt idx="2004">
                  <c:v>79.603960396039611</c:v>
                </c:pt>
                <c:pt idx="2005">
                  <c:v>79.603960396039611</c:v>
                </c:pt>
                <c:pt idx="2006">
                  <c:v>79.653465346534659</c:v>
                </c:pt>
                <c:pt idx="2007">
                  <c:v>79.653465346534659</c:v>
                </c:pt>
                <c:pt idx="2008">
                  <c:v>79.702970297029708</c:v>
                </c:pt>
                <c:pt idx="2009">
                  <c:v>79.702970297029708</c:v>
                </c:pt>
                <c:pt idx="2010">
                  <c:v>79.752475247524757</c:v>
                </c:pt>
                <c:pt idx="2011">
                  <c:v>79.752475247524757</c:v>
                </c:pt>
                <c:pt idx="2012">
                  <c:v>79.801980198019805</c:v>
                </c:pt>
                <c:pt idx="2013">
                  <c:v>79.801980198019805</c:v>
                </c:pt>
                <c:pt idx="2014">
                  <c:v>79.851485148514854</c:v>
                </c:pt>
                <c:pt idx="2015">
                  <c:v>79.851485148514854</c:v>
                </c:pt>
                <c:pt idx="2016">
                  <c:v>79.900990099009903</c:v>
                </c:pt>
                <c:pt idx="2017">
                  <c:v>79.900990099009903</c:v>
                </c:pt>
                <c:pt idx="2018">
                  <c:v>79.950495049504951</c:v>
                </c:pt>
                <c:pt idx="2019">
                  <c:v>79.950495049504951</c:v>
                </c:pt>
                <c:pt idx="2020">
                  <c:v>80</c:v>
                </c:pt>
                <c:pt idx="2021">
                  <c:v>80</c:v>
                </c:pt>
                <c:pt idx="2022">
                  <c:v>80.049504950495049</c:v>
                </c:pt>
                <c:pt idx="2023">
                  <c:v>80.049504950495049</c:v>
                </c:pt>
                <c:pt idx="2024">
                  <c:v>80.099009900990097</c:v>
                </c:pt>
                <c:pt idx="2025">
                  <c:v>80.099009900990097</c:v>
                </c:pt>
                <c:pt idx="2026">
                  <c:v>80.148514851485146</c:v>
                </c:pt>
                <c:pt idx="2027">
                  <c:v>80.148514851485146</c:v>
                </c:pt>
                <c:pt idx="2028">
                  <c:v>80.198019801980195</c:v>
                </c:pt>
                <c:pt idx="2029">
                  <c:v>80.198019801980195</c:v>
                </c:pt>
                <c:pt idx="2030">
                  <c:v>80.247524752475243</c:v>
                </c:pt>
                <c:pt idx="2031">
                  <c:v>80.247524752475243</c:v>
                </c:pt>
                <c:pt idx="2032">
                  <c:v>80.297029702970292</c:v>
                </c:pt>
                <c:pt idx="2033">
                  <c:v>80.297029702970292</c:v>
                </c:pt>
                <c:pt idx="2034">
                  <c:v>80.346534653465341</c:v>
                </c:pt>
                <c:pt idx="2035">
                  <c:v>80.346534653465341</c:v>
                </c:pt>
                <c:pt idx="2036">
                  <c:v>80.396039603960389</c:v>
                </c:pt>
                <c:pt idx="2037">
                  <c:v>80.396039603960389</c:v>
                </c:pt>
                <c:pt idx="2038">
                  <c:v>80.445544554455452</c:v>
                </c:pt>
                <c:pt idx="2039">
                  <c:v>80.445544554455452</c:v>
                </c:pt>
                <c:pt idx="2040">
                  <c:v>80.495049504950501</c:v>
                </c:pt>
                <c:pt idx="2041">
                  <c:v>80.495049504950501</c:v>
                </c:pt>
                <c:pt idx="2042">
                  <c:v>80.544554455445549</c:v>
                </c:pt>
                <c:pt idx="2043">
                  <c:v>80.544554455445549</c:v>
                </c:pt>
                <c:pt idx="2044">
                  <c:v>80.594059405940598</c:v>
                </c:pt>
                <c:pt idx="2045">
                  <c:v>80.594059405940598</c:v>
                </c:pt>
                <c:pt idx="2046">
                  <c:v>80.643564356435647</c:v>
                </c:pt>
                <c:pt idx="2047">
                  <c:v>80.643564356435647</c:v>
                </c:pt>
                <c:pt idx="2048">
                  <c:v>80.693069306930695</c:v>
                </c:pt>
                <c:pt idx="2049">
                  <c:v>80.693069306930695</c:v>
                </c:pt>
                <c:pt idx="2050">
                  <c:v>80.742574257425744</c:v>
                </c:pt>
                <c:pt idx="2051">
                  <c:v>80.742574257425744</c:v>
                </c:pt>
                <c:pt idx="2052">
                  <c:v>80.792079207920793</c:v>
                </c:pt>
                <c:pt idx="2053">
                  <c:v>80.792079207920793</c:v>
                </c:pt>
                <c:pt idx="2054">
                  <c:v>80.841584158415841</c:v>
                </c:pt>
                <c:pt idx="2055">
                  <c:v>80.841584158415841</c:v>
                </c:pt>
                <c:pt idx="2056">
                  <c:v>80.89108910891089</c:v>
                </c:pt>
                <c:pt idx="2057">
                  <c:v>80.89108910891089</c:v>
                </c:pt>
                <c:pt idx="2058">
                  <c:v>80.940594059405939</c:v>
                </c:pt>
                <c:pt idx="2059">
                  <c:v>80.940594059405939</c:v>
                </c:pt>
                <c:pt idx="2060">
                  <c:v>80.990099009900987</c:v>
                </c:pt>
                <c:pt idx="2061">
                  <c:v>80.990099009900987</c:v>
                </c:pt>
                <c:pt idx="2062">
                  <c:v>81.039603960396036</c:v>
                </c:pt>
                <c:pt idx="2063">
                  <c:v>81.039603960396036</c:v>
                </c:pt>
                <c:pt idx="2064">
                  <c:v>81.089108910891085</c:v>
                </c:pt>
                <c:pt idx="2065">
                  <c:v>81.089108910891085</c:v>
                </c:pt>
                <c:pt idx="2066">
                  <c:v>81.138613861386133</c:v>
                </c:pt>
                <c:pt idx="2067">
                  <c:v>81.138613861386133</c:v>
                </c:pt>
                <c:pt idx="2068">
                  <c:v>81.188118811881182</c:v>
                </c:pt>
                <c:pt idx="2069">
                  <c:v>81.188118811881182</c:v>
                </c:pt>
                <c:pt idx="2070">
                  <c:v>81.237623762376231</c:v>
                </c:pt>
                <c:pt idx="2071">
                  <c:v>81.237623762376231</c:v>
                </c:pt>
                <c:pt idx="2072">
                  <c:v>81.287128712871294</c:v>
                </c:pt>
                <c:pt idx="2073">
                  <c:v>81.287128712871294</c:v>
                </c:pt>
                <c:pt idx="2074">
                  <c:v>81.336633663366342</c:v>
                </c:pt>
                <c:pt idx="2075">
                  <c:v>81.336633663366342</c:v>
                </c:pt>
                <c:pt idx="2076">
                  <c:v>81.386138613861391</c:v>
                </c:pt>
                <c:pt idx="2077">
                  <c:v>81.386138613861391</c:v>
                </c:pt>
                <c:pt idx="2078">
                  <c:v>81.43564356435644</c:v>
                </c:pt>
                <c:pt idx="2079">
                  <c:v>81.43564356435644</c:v>
                </c:pt>
                <c:pt idx="2080">
                  <c:v>81.485148514851488</c:v>
                </c:pt>
                <c:pt idx="2081">
                  <c:v>81.485148514851488</c:v>
                </c:pt>
                <c:pt idx="2082">
                  <c:v>81.534653465346537</c:v>
                </c:pt>
                <c:pt idx="2083">
                  <c:v>81.534653465346537</c:v>
                </c:pt>
                <c:pt idx="2084">
                  <c:v>81.584158415841586</c:v>
                </c:pt>
                <c:pt idx="2085">
                  <c:v>81.584158415841586</c:v>
                </c:pt>
                <c:pt idx="2086">
                  <c:v>81.633663366336634</c:v>
                </c:pt>
                <c:pt idx="2087">
                  <c:v>81.633663366336634</c:v>
                </c:pt>
                <c:pt idx="2088">
                  <c:v>81.683168316831683</c:v>
                </c:pt>
                <c:pt idx="2089">
                  <c:v>81.683168316831683</c:v>
                </c:pt>
                <c:pt idx="2090">
                  <c:v>81.732673267326732</c:v>
                </c:pt>
                <c:pt idx="2091">
                  <c:v>81.732673267326732</c:v>
                </c:pt>
                <c:pt idx="2092">
                  <c:v>81.78217821782178</c:v>
                </c:pt>
                <c:pt idx="2093">
                  <c:v>81.78217821782178</c:v>
                </c:pt>
                <c:pt idx="2094">
                  <c:v>81.831683168316829</c:v>
                </c:pt>
                <c:pt idx="2095">
                  <c:v>81.831683168316829</c:v>
                </c:pt>
                <c:pt idx="2096">
                  <c:v>81.881188118811878</c:v>
                </c:pt>
                <c:pt idx="2097">
                  <c:v>81.881188118811878</c:v>
                </c:pt>
                <c:pt idx="2098">
                  <c:v>81.930693069306926</c:v>
                </c:pt>
                <c:pt idx="2099">
                  <c:v>81.930693069306926</c:v>
                </c:pt>
                <c:pt idx="2100">
                  <c:v>81.980198019801975</c:v>
                </c:pt>
                <c:pt idx="2101">
                  <c:v>81.980198019801975</c:v>
                </c:pt>
                <c:pt idx="2102">
                  <c:v>82.029702970297024</c:v>
                </c:pt>
                <c:pt idx="2103">
                  <c:v>82.029702970297024</c:v>
                </c:pt>
                <c:pt idx="2104">
                  <c:v>82.079207920792072</c:v>
                </c:pt>
                <c:pt idx="2105">
                  <c:v>82.079207920792072</c:v>
                </c:pt>
                <c:pt idx="2106">
                  <c:v>82.128712871287135</c:v>
                </c:pt>
                <c:pt idx="2107">
                  <c:v>82.128712871287135</c:v>
                </c:pt>
                <c:pt idx="2108">
                  <c:v>82.178217821782184</c:v>
                </c:pt>
                <c:pt idx="2109">
                  <c:v>82.178217821782184</c:v>
                </c:pt>
                <c:pt idx="2110">
                  <c:v>82.227722772277232</c:v>
                </c:pt>
                <c:pt idx="2111">
                  <c:v>82.227722772277232</c:v>
                </c:pt>
                <c:pt idx="2112">
                  <c:v>82.277227722772281</c:v>
                </c:pt>
                <c:pt idx="2113">
                  <c:v>82.277227722772281</c:v>
                </c:pt>
                <c:pt idx="2114">
                  <c:v>82.32673267326733</c:v>
                </c:pt>
                <c:pt idx="2115">
                  <c:v>82.32673267326733</c:v>
                </c:pt>
                <c:pt idx="2116">
                  <c:v>82.376237623762378</c:v>
                </c:pt>
                <c:pt idx="2117">
                  <c:v>82.376237623762378</c:v>
                </c:pt>
                <c:pt idx="2118">
                  <c:v>82.425742574257427</c:v>
                </c:pt>
                <c:pt idx="2119">
                  <c:v>82.425742574257427</c:v>
                </c:pt>
                <c:pt idx="2120">
                  <c:v>82.475247524752476</c:v>
                </c:pt>
                <c:pt idx="2121">
                  <c:v>82.475247524752476</c:v>
                </c:pt>
                <c:pt idx="2122">
                  <c:v>82.524752475247524</c:v>
                </c:pt>
                <c:pt idx="2123">
                  <c:v>82.524752475247524</c:v>
                </c:pt>
                <c:pt idx="2124">
                  <c:v>82.574257425742573</c:v>
                </c:pt>
                <c:pt idx="2125">
                  <c:v>82.574257425742573</c:v>
                </c:pt>
                <c:pt idx="2126">
                  <c:v>82.623762376237622</c:v>
                </c:pt>
                <c:pt idx="2127">
                  <c:v>82.623762376237622</c:v>
                </c:pt>
                <c:pt idx="2128">
                  <c:v>82.67326732673267</c:v>
                </c:pt>
                <c:pt idx="2129">
                  <c:v>82.67326732673267</c:v>
                </c:pt>
                <c:pt idx="2130">
                  <c:v>82.722772277227719</c:v>
                </c:pt>
                <c:pt idx="2131">
                  <c:v>82.722772277227719</c:v>
                </c:pt>
                <c:pt idx="2132">
                  <c:v>82.772277227722768</c:v>
                </c:pt>
                <c:pt idx="2133">
                  <c:v>82.772277227722768</c:v>
                </c:pt>
                <c:pt idx="2134">
                  <c:v>82.821782178217816</c:v>
                </c:pt>
                <c:pt idx="2135">
                  <c:v>82.821782178217816</c:v>
                </c:pt>
                <c:pt idx="2136">
                  <c:v>82.871287128712865</c:v>
                </c:pt>
                <c:pt idx="2137">
                  <c:v>82.871287128712865</c:v>
                </c:pt>
                <c:pt idx="2138">
                  <c:v>82.920792079207928</c:v>
                </c:pt>
                <c:pt idx="2139">
                  <c:v>82.920792079207928</c:v>
                </c:pt>
                <c:pt idx="2140">
                  <c:v>82.970297029702976</c:v>
                </c:pt>
                <c:pt idx="2141">
                  <c:v>82.970297029702976</c:v>
                </c:pt>
                <c:pt idx="2142">
                  <c:v>83.019801980198025</c:v>
                </c:pt>
                <c:pt idx="2143">
                  <c:v>83.019801980198025</c:v>
                </c:pt>
                <c:pt idx="2144">
                  <c:v>83.069306930693074</c:v>
                </c:pt>
                <c:pt idx="2145">
                  <c:v>83.069306930693074</c:v>
                </c:pt>
                <c:pt idx="2146">
                  <c:v>83.118811881188122</c:v>
                </c:pt>
                <c:pt idx="2147">
                  <c:v>83.118811881188122</c:v>
                </c:pt>
                <c:pt idx="2148">
                  <c:v>83.168316831683171</c:v>
                </c:pt>
                <c:pt idx="2149">
                  <c:v>83.168316831683171</c:v>
                </c:pt>
                <c:pt idx="2150">
                  <c:v>83.21782178217822</c:v>
                </c:pt>
                <c:pt idx="2151">
                  <c:v>83.21782178217822</c:v>
                </c:pt>
                <c:pt idx="2152">
                  <c:v>83.267326732673268</c:v>
                </c:pt>
                <c:pt idx="2153">
                  <c:v>83.267326732673268</c:v>
                </c:pt>
                <c:pt idx="2154">
                  <c:v>83.316831683168317</c:v>
                </c:pt>
                <c:pt idx="2155">
                  <c:v>83.316831683168317</c:v>
                </c:pt>
                <c:pt idx="2156">
                  <c:v>83.366336633663366</c:v>
                </c:pt>
                <c:pt idx="2157">
                  <c:v>83.366336633663366</c:v>
                </c:pt>
                <c:pt idx="2158">
                  <c:v>83.415841584158414</c:v>
                </c:pt>
                <c:pt idx="2159">
                  <c:v>83.415841584158414</c:v>
                </c:pt>
                <c:pt idx="2160">
                  <c:v>83.465346534653463</c:v>
                </c:pt>
                <c:pt idx="2161">
                  <c:v>83.465346534653463</c:v>
                </c:pt>
                <c:pt idx="2162">
                  <c:v>83.514851485148512</c:v>
                </c:pt>
                <c:pt idx="2163">
                  <c:v>83.514851485148512</c:v>
                </c:pt>
                <c:pt idx="2164">
                  <c:v>83.56435643564356</c:v>
                </c:pt>
                <c:pt idx="2165">
                  <c:v>83.56435643564356</c:v>
                </c:pt>
                <c:pt idx="2166">
                  <c:v>83.613861386138609</c:v>
                </c:pt>
                <c:pt idx="2167">
                  <c:v>83.613861386138609</c:v>
                </c:pt>
                <c:pt idx="2168">
                  <c:v>83.663366336633658</c:v>
                </c:pt>
                <c:pt idx="2169">
                  <c:v>83.663366336633658</c:v>
                </c:pt>
                <c:pt idx="2170">
                  <c:v>83.712871287128706</c:v>
                </c:pt>
                <c:pt idx="2171">
                  <c:v>83.712871287128706</c:v>
                </c:pt>
                <c:pt idx="2172">
                  <c:v>83.762376237623755</c:v>
                </c:pt>
                <c:pt idx="2173">
                  <c:v>83.762376237623755</c:v>
                </c:pt>
                <c:pt idx="2174">
                  <c:v>83.811881188118818</c:v>
                </c:pt>
                <c:pt idx="2175">
                  <c:v>83.811881188118818</c:v>
                </c:pt>
                <c:pt idx="2176">
                  <c:v>83.861386138613867</c:v>
                </c:pt>
                <c:pt idx="2177">
                  <c:v>83.861386138613867</c:v>
                </c:pt>
                <c:pt idx="2178">
                  <c:v>83.910891089108915</c:v>
                </c:pt>
                <c:pt idx="2179">
                  <c:v>83.910891089108915</c:v>
                </c:pt>
                <c:pt idx="2180">
                  <c:v>83.960396039603964</c:v>
                </c:pt>
                <c:pt idx="2181">
                  <c:v>83.960396039603964</c:v>
                </c:pt>
                <c:pt idx="2182">
                  <c:v>84.009900990099013</c:v>
                </c:pt>
                <c:pt idx="2183">
                  <c:v>84.009900990099013</c:v>
                </c:pt>
                <c:pt idx="2184">
                  <c:v>84.059405940594061</c:v>
                </c:pt>
                <c:pt idx="2185">
                  <c:v>84.059405940594061</c:v>
                </c:pt>
                <c:pt idx="2186">
                  <c:v>84.10891089108911</c:v>
                </c:pt>
                <c:pt idx="2187">
                  <c:v>84.10891089108911</c:v>
                </c:pt>
                <c:pt idx="2188">
                  <c:v>84.158415841584159</c:v>
                </c:pt>
                <c:pt idx="2189">
                  <c:v>84.158415841584159</c:v>
                </c:pt>
                <c:pt idx="2190">
                  <c:v>84.207920792079207</c:v>
                </c:pt>
                <c:pt idx="2191">
                  <c:v>84.207920792079207</c:v>
                </c:pt>
                <c:pt idx="2192">
                  <c:v>84.257425742574256</c:v>
                </c:pt>
                <c:pt idx="2193">
                  <c:v>84.257425742574256</c:v>
                </c:pt>
                <c:pt idx="2194">
                  <c:v>84.306930693069305</c:v>
                </c:pt>
                <c:pt idx="2195">
                  <c:v>84.306930693069305</c:v>
                </c:pt>
                <c:pt idx="2196">
                  <c:v>84.356435643564353</c:v>
                </c:pt>
                <c:pt idx="2197">
                  <c:v>84.356435643564353</c:v>
                </c:pt>
                <c:pt idx="2198">
                  <c:v>84.405940594059402</c:v>
                </c:pt>
                <c:pt idx="2199">
                  <c:v>84.405940594059402</c:v>
                </c:pt>
                <c:pt idx="2200">
                  <c:v>84.455445544554451</c:v>
                </c:pt>
                <c:pt idx="2201">
                  <c:v>84.455445544554451</c:v>
                </c:pt>
                <c:pt idx="2202">
                  <c:v>84.504950495049499</c:v>
                </c:pt>
                <c:pt idx="2203">
                  <c:v>84.504950495049499</c:v>
                </c:pt>
                <c:pt idx="2204">
                  <c:v>84.554455445544548</c:v>
                </c:pt>
                <c:pt idx="2205">
                  <c:v>84.554455445544548</c:v>
                </c:pt>
                <c:pt idx="2206">
                  <c:v>84.603960396039611</c:v>
                </c:pt>
                <c:pt idx="2207">
                  <c:v>84.603960396039611</c:v>
                </c:pt>
                <c:pt idx="2208">
                  <c:v>84.653465346534659</c:v>
                </c:pt>
                <c:pt idx="2209">
                  <c:v>84.653465346534659</c:v>
                </c:pt>
                <c:pt idx="2210">
                  <c:v>84.702970297029708</c:v>
                </c:pt>
                <c:pt idx="2211">
                  <c:v>84.702970297029708</c:v>
                </c:pt>
                <c:pt idx="2212">
                  <c:v>84.752475247524757</c:v>
                </c:pt>
                <c:pt idx="2213">
                  <c:v>84.752475247524757</c:v>
                </c:pt>
                <c:pt idx="2214">
                  <c:v>84.801980198019805</c:v>
                </c:pt>
                <c:pt idx="2215">
                  <c:v>84.801980198019805</c:v>
                </c:pt>
                <c:pt idx="2216">
                  <c:v>84.851485148514854</c:v>
                </c:pt>
                <c:pt idx="2217">
                  <c:v>84.851485148514854</c:v>
                </c:pt>
                <c:pt idx="2218">
                  <c:v>84.900990099009903</c:v>
                </c:pt>
                <c:pt idx="2219">
                  <c:v>84.900990099009903</c:v>
                </c:pt>
                <c:pt idx="2220">
                  <c:v>84.950495049504951</c:v>
                </c:pt>
                <c:pt idx="2221">
                  <c:v>84.950495049504951</c:v>
                </c:pt>
                <c:pt idx="2222">
                  <c:v>85</c:v>
                </c:pt>
                <c:pt idx="2223">
                  <c:v>85</c:v>
                </c:pt>
                <c:pt idx="2224">
                  <c:v>85.049504950495049</c:v>
                </c:pt>
                <c:pt idx="2225">
                  <c:v>85.049504950495049</c:v>
                </c:pt>
                <c:pt idx="2226">
                  <c:v>85.099009900990097</c:v>
                </c:pt>
                <c:pt idx="2227">
                  <c:v>85.099009900990097</c:v>
                </c:pt>
                <c:pt idx="2228">
                  <c:v>85.148514851485146</c:v>
                </c:pt>
                <c:pt idx="2229">
                  <c:v>85.148514851485146</c:v>
                </c:pt>
                <c:pt idx="2230">
                  <c:v>85.198019801980195</c:v>
                </c:pt>
                <c:pt idx="2231">
                  <c:v>85.198019801980195</c:v>
                </c:pt>
                <c:pt idx="2232">
                  <c:v>85.247524752475243</c:v>
                </c:pt>
                <c:pt idx="2233">
                  <c:v>85.247524752475243</c:v>
                </c:pt>
                <c:pt idx="2234">
                  <c:v>85.297029702970292</c:v>
                </c:pt>
                <c:pt idx="2235">
                  <c:v>85.297029702970292</c:v>
                </c:pt>
                <c:pt idx="2236">
                  <c:v>85.346534653465341</c:v>
                </c:pt>
                <c:pt idx="2237">
                  <c:v>85.346534653465341</c:v>
                </c:pt>
                <c:pt idx="2238">
                  <c:v>85.396039603960389</c:v>
                </c:pt>
                <c:pt idx="2239">
                  <c:v>85.396039603960389</c:v>
                </c:pt>
                <c:pt idx="2240">
                  <c:v>85.445544554455452</c:v>
                </c:pt>
                <c:pt idx="2241">
                  <c:v>85.445544554455452</c:v>
                </c:pt>
                <c:pt idx="2242">
                  <c:v>85.495049504950501</c:v>
                </c:pt>
                <c:pt idx="2243">
                  <c:v>85.495049504950501</c:v>
                </c:pt>
                <c:pt idx="2244">
                  <c:v>85.544554455445549</c:v>
                </c:pt>
                <c:pt idx="2245">
                  <c:v>85.544554455445549</c:v>
                </c:pt>
                <c:pt idx="2246">
                  <c:v>85.594059405940598</c:v>
                </c:pt>
                <c:pt idx="2247">
                  <c:v>85.594059405940598</c:v>
                </c:pt>
                <c:pt idx="2248">
                  <c:v>85.643564356435647</c:v>
                </c:pt>
                <c:pt idx="2249">
                  <c:v>85.643564356435647</c:v>
                </c:pt>
                <c:pt idx="2250">
                  <c:v>85.693069306930695</c:v>
                </c:pt>
                <c:pt idx="2251">
                  <c:v>85.693069306930695</c:v>
                </c:pt>
                <c:pt idx="2252">
                  <c:v>85.742574257425744</c:v>
                </c:pt>
                <c:pt idx="2253">
                  <c:v>85.742574257425744</c:v>
                </c:pt>
                <c:pt idx="2254">
                  <c:v>85.792079207920793</c:v>
                </c:pt>
                <c:pt idx="2255">
                  <c:v>85.792079207920793</c:v>
                </c:pt>
                <c:pt idx="2256">
                  <c:v>85.841584158415841</c:v>
                </c:pt>
                <c:pt idx="2257">
                  <c:v>85.841584158415841</c:v>
                </c:pt>
                <c:pt idx="2258">
                  <c:v>85.89108910891089</c:v>
                </c:pt>
                <c:pt idx="2259">
                  <c:v>85.89108910891089</c:v>
                </c:pt>
                <c:pt idx="2260">
                  <c:v>85.940594059405939</c:v>
                </c:pt>
                <c:pt idx="2261">
                  <c:v>85.940594059405939</c:v>
                </c:pt>
                <c:pt idx="2262">
                  <c:v>85.990099009900987</c:v>
                </c:pt>
                <c:pt idx="2263">
                  <c:v>85.990099009900987</c:v>
                </c:pt>
                <c:pt idx="2264">
                  <c:v>86.039603960396036</c:v>
                </c:pt>
                <c:pt idx="2265">
                  <c:v>86.039603960396036</c:v>
                </c:pt>
                <c:pt idx="2266">
                  <c:v>86.089108910891085</c:v>
                </c:pt>
                <c:pt idx="2267">
                  <c:v>86.089108910891085</c:v>
                </c:pt>
                <c:pt idx="2268">
                  <c:v>86.138613861386133</c:v>
                </c:pt>
                <c:pt idx="2269">
                  <c:v>86.138613861386133</c:v>
                </c:pt>
                <c:pt idx="2270">
                  <c:v>86.188118811881182</c:v>
                </c:pt>
                <c:pt idx="2271">
                  <c:v>86.188118811881182</c:v>
                </c:pt>
                <c:pt idx="2272">
                  <c:v>86.237623762376245</c:v>
                </c:pt>
                <c:pt idx="2273">
                  <c:v>86.237623762376245</c:v>
                </c:pt>
                <c:pt idx="2274">
                  <c:v>86.287128712871294</c:v>
                </c:pt>
                <c:pt idx="2275">
                  <c:v>86.287128712871294</c:v>
                </c:pt>
                <c:pt idx="2276">
                  <c:v>86.336633663366342</c:v>
                </c:pt>
                <c:pt idx="2277">
                  <c:v>86.336633663366342</c:v>
                </c:pt>
                <c:pt idx="2278">
                  <c:v>86.386138613861391</c:v>
                </c:pt>
                <c:pt idx="2279">
                  <c:v>86.386138613861391</c:v>
                </c:pt>
                <c:pt idx="2280">
                  <c:v>86.43564356435644</c:v>
                </c:pt>
                <c:pt idx="2281">
                  <c:v>86.43564356435644</c:v>
                </c:pt>
                <c:pt idx="2282">
                  <c:v>86.485148514851488</c:v>
                </c:pt>
                <c:pt idx="2283">
                  <c:v>86.485148514851488</c:v>
                </c:pt>
                <c:pt idx="2284">
                  <c:v>86.534653465346537</c:v>
                </c:pt>
                <c:pt idx="2285">
                  <c:v>86.534653465346537</c:v>
                </c:pt>
                <c:pt idx="2286">
                  <c:v>86.584158415841586</c:v>
                </c:pt>
                <c:pt idx="2287">
                  <c:v>86.584158415841586</c:v>
                </c:pt>
                <c:pt idx="2288">
                  <c:v>86.633663366336634</c:v>
                </c:pt>
                <c:pt idx="2289">
                  <c:v>86.633663366336634</c:v>
                </c:pt>
                <c:pt idx="2290">
                  <c:v>86.683168316831683</c:v>
                </c:pt>
                <c:pt idx="2291">
                  <c:v>86.683168316831683</c:v>
                </c:pt>
                <c:pt idx="2292">
                  <c:v>86.732673267326732</c:v>
                </c:pt>
                <c:pt idx="2293">
                  <c:v>86.732673267326732</c:v>
                </c:pt>
                <c:pt idx="2294">
                  <c:v>86.78217821782178</c:v>
                </c:pt>
                <c:pt idx="2295">
                  <c:v>86.78217821782178</c:v>
                </c:pt>
                <c:pt idx="2296">
                  <c:v>86.831683168316829</c:v>
                </c:pt>
                <c:pt idx="2297">
                  <c:v>86.831683168316829</c:v>
                </c:pt>
                <c:pt idx="2298">
                  <c:v>86.881188118811878</c:v>
                </c:pt>
                <c:pt idx="2299">
                  <c:v>86.881188118811878</c:v>
                </c:pt>
                <c:pt idx="2300">
                  <c:v>86.930693069306926</c:v>
                </c:pt>
                <c:pt idx="2301">
                  <c:v>86.930693069306926</c:v>
                </c:pt>
                <c:pt idx="2302">
                  <c:v>86.980198019801975</c:v>
                </c:pt>
                <c:pt idx="2303">
                  <c:v>86.980198019801975</c:v>
                </c:pt>
                <c:pt idx="2304">
                  <c:v>87.029702970297024</c:v>
                </c:pt>
                <c:pt idx="2305">
                  <c:v>87.029702970297024</c:v>
                </c:pt>
                <c:pt idx="2306">
                  <c:v>87.079207920792072</c:v>
                </c:pt>
                <c:pt idx="2307">
                  <c:v>87.079207920792072</c:v>
                </c:pt>
                <c:pt idx="2308">
                  <c:v>87.128712871287135</c:v>
                </c:pt>
                <c:pt idx="2309">
                  <c:v>87.128712871287135</c:v>
                </c:pt>
                <c:pt idx="2310">
                  <c:v>87.178217821782184</c:v>
                </c:pt>
                <c:pt idx="2311">
                  <c:v>87.178217821782184</c:v>
                </c:pt>
                <c:pt idx="2312">
                  <c:v>87.227722772277232</c:v>
                </c:pt>
                <c:pt idx="2313">
                  <c:v>87.227722772277232</c:v>
                </c:pt>
                <c:pt idx="2314">
                  <c:v>87.277227722772281</c:v>
                </c:pt>
                <c:pt idx="2315">
                  <c:v>87.277227722772281</c:v>
                </c:pt>
                <c:pt idx="2316">
                  <c:v>87.32673267326733</c:v>
                </c:pt>
                <c:pt idx="2317">
                  <c:v>87.32673267326733</c:v>
                </c:pt>
                <c:pt idx="2318">
                  <c:v>87.376237623762378</c:v>
                </c:pt>
                <c:pt idx="2319">
                  <c:v>87.376237623762378</c:v>
                </c:pt>
                <c:pt idx="2320">
                  <c:v>87.425742574257427</c:v>
                </c:pt>
                <c:pt idx="2321">
                  <c:v>87.425742574257427</c:v>
                </c:pt>
                <c:pt idx="2322">
                  <c:v>87.475247524752476</c:v>
                </c:pt>
                <c:pt idx="2323">
                  <c:v>87.475247524752476</c:v>
                </c:pt>
                <c:pt idx="2324">
                  <c:v>87.524752475247524</c:v>
                </c:pt>
                <c:pt idx="2325">
                  <c:v>87.524752475247524</c:v>
                </c:pt>
                <c:pt idx="2326">
                  <c:v>87.574257425742573</c:v>
                </c:pt>
                <c:pt idx="2327">
                  <c:v>87.574257425742573</c:v>
                </c:pt>
                <c:pt idx="2328">
                  <c:v>87.623762376237622</c:v>
                </c:pt>
                <c:pt idx="2329">
                  <c:v>87.623762376237622</c:v>
                </c:pt>
                <c:pt idx="2330">
                  <c:v>87.67326732673267</c:v>
                </c:pt>
                <c:pt idx="2331">
                  <c:v>87.67326732673267</c:v>
                </c:pt>
                <c:pt idx="2332">
                  <c:v>87.722772277227719</c:v>
                </c:pt>
                <c:pt idx="2333">
                  <c:v>87.722772277227719</c:v>
                </c:pt>
                <c:pt idx="2334">
                  <c:v>87.772277227722768</c:v>
                </c:pt>
                <c:pt idx="2335">
                  <c:v>87.772277227722768</c:v>
                </c:pt>
                <c:pt idx="2336">
                  <c:v>87.821782178217816</c:v>
                </c:pt>
                <c:pt idx="2337">
                  <c:v>87.821782178217816</c:v>
                </c:pt>
                <c:pt idx="2338">
                  <c:v>87.871287128712865</c:v>
                </c:pt>
                <c:pt idx="2339">
                  <c:v>87.871287128712865</c:v>
                </c:pt>
                <c:pt idx="2340">
                  <c:v>87.920792079207928</c:v>
                </c:pt>
                <c:pt idx="2341">
                  <c:v>87.920792079207928</c:v>
                </c:pt>
                <c:pt idx="2342">
                  <c:v>87.970297029702976</c:v>
                </c:pt>
                <c:pt idx="2343">
                  <c:v>87.970297029702976</c:v>
                </c:pt>
                <c:pt idx="2344">
                  <c:v>88.019801980198025</c:v>
                </c:pt>
                <c:pt idx="2345">
                  <c:v>88.019801980198025</c:v>
                </c:pt>
                <c:pt idx="2346">
                  <c:v>88.069306930693074</c:v>
                </c:pt>
                <c:pt idx="2347">
                  <c:v>88.069306930693074</c:v>
                </c:pt>
                <c:pt idx="2348">
                  <c:v>88.118811881188122</c:v>
                </c:pt>
                <c:pt idx="2349">
                  <c:v>88.118811881188122</c:v>
                </c:pt>
                <c:pt idx="2350">
                  <c:v>88.168316831683171</c:v>
                </c:pt>
                <c:pt idx="2351">
                  <c:v>88.168316831683171</c:v>
                </c:pt>
                <c:pt idx="2352">
                  <c:v>88.21782178217822</c:v>
                </c:pt>
                <c:pt idx="2353">
                  <c:v>88.21782178217822</c:v>
                </c:pt>
                <c:pt idx="2354">
                  <c:v>88.267326732673268</c:v>
                </c:pt>
                <c:pt idx="2355">
                  <c:v>88.267326732673268</c:v>
                </c:pt>
                <c:pt idx="2356">
                  <c:v>88.316831683168317</c:v>
                </c:pt>
                <c:pt idx="2357">
                  <c:v>88.316831683168317</c:v>
                </c:pt>
                <c:pt idx="2358">
                  <c:v>88.366336633663366</c:v>
                </c:pt>
                <c:pt idx="2359">
                  <c:v>88.366336633663366</c:v>
                </c:pt>
                <c:pt idx="2360">
                  <c:v>88.415841584158414</c:v>
                </c:pt>
                <c:pt idx="2361">
                  <c:v>88.415841584158414</c:v>
                </c:pt>
                <c:pt idx="2362">
                  <c:v>88.465346534653463</c:v>
                </c:pt>
                <c:pt idx="2363">
                  <c:v>88.465346534653463</c:v>
                </c:pt>
                <c:pt idx="2364">
                  <c:v>88.514851485148512</c:v>
                </c:pt>
                <c:pt idx="2365">
                  <c:v>88.514851485148512</c:v>
                </c:pt>
                <c:pt idx="2366">
                  <c:v>88.56435643564356</c:v>
                </c:pt>
                <c:pt idx="2367">
                  <c:v>88.56435643564356</c:v>
                </c:pt>
                <c:pt idx="2368">
                  <c:v>88.613861386138609</c:v>
                </c:pt>
                <c:pt idx="2369">
                  <c:v>88.613861386138609</c:v>
                </c:pt>
                <c:pt idx="2370">
                  <c:v>88.663366336633658</c:v>
                </c:pt>
                <c:pt idx="2371">
                  <c:v>88.663366336633658</c:v>
                </c:pt>
                <c:pt idx="2372">
                  <c:v>88.712871287128706</c:v>
                </c:pt>
                <c:pt idx="2373">
                  <c:v>88.712871287128706</c:v>
                </c:pt>
                <c:pt idx="2374">
                  <c:v>88.762376237623755</c:v>
                </c:pt>
                <c:pt idx="2375">
                  <c:v>88.762376237623755</c:v>
                </c:pt>
                <c:pt idx="2376">
                  <c:v>88.811881188118818</c:v>
                </c:pt>
                <c:pt idx="2377">
                  <c:v>88.811881188118818</c:v>
                </c:pt>
                <c:pt idx="2378">
                  <c:v>88.861386138613867</c:v>
                </c:pt>
                <c:pt idx="2379">
                  <c:v>88.861386138613867</c:v>
                </c:pt>
                <c:pt idx="2380">
                  <c:v>88.910891089108915</c:v>
                </c:pt>
                <c:pt idx="2381">
                  <c:v>88.910891089108915</c:v>
                </c:pt>
                <c:pt idx="2382">
                  <c:v>88.960396039603964</c:v>
                </c:pt>
                <c:pt idx="2383">
                  <c:v>88.960396039603964</c:v>
                </c:pt>
                <c:pt idx="2384">
                  <c:v>89.009900990099013</c:v>
                </c:pt>
                <c:pt idx="2385">
                  <c:v>89.009900990099013</c:v>
                </c:pt>
                <c:pt idx="2386">
                  <c:v>89.059405940594061</c:v>
                </c:pt>
                <c:pt idx="2387">
                  <c:v>89.059405940594061</c:v>
                </c:pt>
                <c:pt idx="2388">
                  <c:v>89.10891089108911</c:v>
                </c:pt>
                <c:pt idx="2389">
                  <c:v>89.10891089108911</c:v>
                </c:pt>
                <c:pt idx="2390">
                  <c:v>89.158415841584159</c:v>
                </c:pt>
                <c:pt idx="2391">
                  <c:v>89.158415841584159</c:v>
                </c:pt>
                <c:pt idx="2392">
                  <c:v>89.207920792079207</c:v>
                </c:pt>
                <c:pt idx="2393">
                  <c:v>89.207920792079207</c:v>
                </c:pt>
                <c:pt idx="2394">
                  <c:v>89.257425742574256</c:v>
                </c:pt>
                <c:pt idx="2395">
                  <c:v>89.257425742574256</c:v>
                </c:pt>
                <c:pt idx="2396">
                  <c:v>89.306930693069305</c:v>
                </c:pt>
                <c:pt idx="2397">
                  <c:v>89.306930693069305</c:v>
                </c:pt>
                <c:pt idx="2398">
                  <c:v>89.356435643564353</c:v>
                </c:pt>
                <c:pt idx="2399">
                  <c:v>89.356435643564353</c:v>
                </c:pt>
                <c:pt idx="2400">
                  <c:v>89.405940594059402</c:v>
                </c:pt>
                <c:pt idx="2401">
                  <c:v>89.405940594059402</c:v>
                </c:pt>
                <c:pt idx="2402">
                  <c:v>89.455445544554451</c:v>
                </c:pt>
                <c:pt idx="2403">
                  <c:v>89.455445544554451</c:v>
                </c:pt>
                <c:pt idx="2404">
                  <c:v>89.504950495049499</c:v>
                </c:pt>
                <c:pt idx="2405">
                  <c:v>89.504950495049499</c:v>
                </c:pt>
                <c:pt idx="2406">
                  <c:v>89.554455445544562</c:v>
                </c:pt>
                <c:pt idx="2407">
                  <c:v>89.554455445544562</c:v>
                </c:pt>
                <c:pt idx="2408">
                  <c:v>89.603960396039611</c:v>
                </c:pt>
                <c:pt idx="2409">
                  <c:v>89.603960396039611</c:v>
                </c:pt>
                <c:pt idx="2410">
                  <c:v>89.653465346534659</c:v>
                </c:pt>
                <c:pt idx="2411">
                  <c:v>89.653465346534659</c:v>
                </c:pt>
                <c:pt idx="2412">
                  <c:v>89.702970297029708</c:v>
                </c:pt>
                <c:pt idx="2413">
                  <c:v>89.702970297029708</c:v>
                </c:pt>
                <c:pt idx="2414">
                  <c:v>89.752475247524757</c:v>
                </c:pt>
                <c:pt idx="2415">
                  <c:v>89.752475247524757</c:v>
                </c:pt>
                <c:pt idx="2416">
                  <c:v>89.801980198019805</c:v>
                </c:pt>
                <c:pt idx="2417">
                  <c:v>89.801980198019805</c:v>
                </c:pt>
                <c:pt idx="2418">
                  <c:v>89.851485148514854</c:v>
                </c:pt>
                <c:pt idx="2419">
                  <c:v>89.851485148514854</c:v>
                </c:pt>
                <c:pt idx="2420">
                  <c:v>89.900990099009903</c:v>
                </c:pt>
                <c:pt idx="2421">
                  <c:v>89.900990099009903</c:v>
                </c:pt>
                <c:pt idx="2422">
                  <c:v>89.950495049504951</c:v>
                </c:pt>
                <c:pt idx="2423">
                  <c:v>89.950495049504951</c:v>
                </c:pt>
                <c:pt idx="2424">
                  <c:v>90</c:v>
                </c:pt>
                <c:pt idx="2425">
                  <c:v>90</c:v>
                </c:pt>
                <c:pt idx="2426">
                  <c:v>90.049504950495049</c:v>
                </c:pt>
                <c:pt idx="2427">
                  <c:v>90.049504950495049</c:v>
                </c:pt>
                <c:pt idx="2428">
                  <c:v>90.099009900990097</c:v>
                </c:pt>
                <c:pt idx="2429">
                  <c:v>90.099009900990097</c:v>
                </c:pt>
                <c:pt idx="2430">
                  <c:v>90.148514851485146</c:v>
                </c:pt>
                <c:pt idx="2431">
                  <c:v>90.148514851485146</c:v>
                </c:pt>
                <c:pt idx="2432">
                  <c:v>90.198019801980195</c:v>
                </c:pt>
                <c:pt idx="2433">
                  <c:v>90.198019801980195</c:v>
                </c:pt>
                <c:pt idx="2434">
                  <c:v>90.247524752475243</c:v>
                </c:pt>
                <c:pt idx="2435">
                  <c:v>90.247524752475243</c:v>
                </c:pt>
                <c:pt idx="2436">
                  <c:v>90.297029702970292</c:v>
                </c:pt>
                <c:pt idx="2437">
                  <c:v>90.297029702970292</c:v>
                </c:pt>
                <c:pt idx="2438">
                  <c:v>90.346534653465341</c:v>
                </c:pt>
                <c:pt idx="2439">
                  <c:v>90.346534653465341</c:v>
                </c:pt>
                <c:pt idx="2440">
                  <c:v>90.396039603960389</c:v>
                </c:pt>
                <c:pt idx="2441">
                  <c:v>90.396039603960389</c:v>
                </c:pt>
                <c:pt idx="2442">
                  <c:v>90.445544554455452</c:v>
                </c:pt>
                <c:pt idx="2443">
                  <c:v>90.445544554455452</c:v>
                </c:pt>
                <c:pt idx="2444">
                  <c:v>90.495049504950501</c:v>
                </c:pt>
                <c:pt idx="2445">
                  <c:v>90.495049504950501</c:v>
                </c:pt>
                <c:pt idx="2446">
                  <c:v>90.544554455445549</c:v>
                </c:pt>
                <c:pt idx="2447">
                  <c:v>90.544554455445549</c:v>
                </c:pt>
                <c:pt idx="2448">
                  <c:v>90.594059405940598</c:v>
                </c:pt>
                <c:pt idx="2449">
                  <c:v>90.594059405940598</c:v>
                </c:pt>
                <c:pt idx="2450">
                  <c:v>90.643564356435647</c:v>
                </c:pt>
                <c:pt idx="2451">
                  <c:v>90.643564356435647</c:v>
                </c:pt>
                <c:pt idx="2452">
                  <c:v>90.693069306930695</c:v>
                </c:pt>
                <c:pt idx="2453">
                  <c:v>90.693069306930695</c:v>
                </c:pt>
                <c:pt idx="2454">
                  <c:v>90.742574257425744</c:v>
                </c:pt>
                <c:pt idx="2455">
                  <c:v>90.742574257425744</c:v>
                </c:pt>
                <c:pt idx="2456">
                  <c:v>90.792079207920793</c:v>
                </c:pt>
                <c:pt idx="2457">
                  <c:v>90.792079207920793</c:v>
                </c:pt>
                <c:pt idx="2458">
                  <c:v>90.841584158415841</c:v>
                </c:pt>
                <c:pt idx="2459">
                  <c:v>90.841584158415841</c:v>
                </c:pt>
                <c:pt idx="2460">
                  <c:v>90.89108910891089</c:v>
                </c:pt>
                <c:pt idx="2461">
                  <c:v>90.89108910891089</c:v>
                </c:pt>
                <c:pt idx="2462">
                  <c:v>90.940594059405939</c:v>
                </c:pt>
                <c:pt idx="2463">
                  <c:v>90.940594059405939</c:v>
                </c:pt>
                <c:pt idx="2464">
                  <c:v>90.990099009900987</c:v>
                </c:pt>
                <c:pt idx="2465">
                  <c:v>90.990099009900987</c:v>
                </c:pt>
                <c:pt idx="2466">
                  <c:v>91.039603960396036</c:v>
                </c:pt>
                <c:pt idx="2467">
                  <c:v>91.039603960396036</c:v>
                </c:pt>
                <c:pt idx="2468">
                  <c:v>91.089108910891085</c:v>
                </c:pt>
                <c:pt idx="2469">
                  <c:v>91.089108910891085</c:v>
                </c:pt>
                <c:pt idx="2470">
                  <c:v>91.138613861386133</c:v>
                </c:pt>
                <c:pt idx="2471">
                  <c:v>91.138613861386133</c:v>
                </c:pt>
                <c:pt idx="2472">
                  <c:v>91.188118811881182</c:v>
                </c:pt>
                <c:pt idx="2473">
                  <c:v>91.188118811881182</c:v>
                </c:pt>
                <c:pt idx="2474">
                  <c:v>91.237623762376231</c:v>
                </c:pt>
                <c:pt idx="2475">
                  <c:v>91.237623762376231</c:v>
                </c:pt>
                <c:pt idx="2476">
                  <c:v>91.287128712871294</c:v>
                </c:pt>
                <c:pt idx="2477">
                  <c:v>91.287128712871294</c:v>
                </c:pt>
                <c:pt idx="2478">
                  <c:v>91.336633663366342</c:v>
                </c:pt>
                <c:pt idx="2479">
                  <c:v>91.336633663366342</c:v>
                </c:pt>
                <c:pt idx="2480">
                  <c:v>91.386138613861391</c:v>
                </c:pt>
                <c:pt idx="2481">
                  <c:v>91.386138613861391</c:v>
                </c:pt>
                <c:pt idx="2482">
                  <c:v>91.43564356435644</c:v>
                </c:pt>
                <c:pt idx="2483">
                  <c:v>91.43564356435644</c:v>
                </c:pt>
                <c:pt idx="2484">
                  <c:v>91.485148514851488</c:v>
                </c:pt>
                <c:pt idx="2485">
                  <c:v>91.485148514851488</c:v>
                </c:pt>
                <c:pt idx="2486">
                  <c:v>91.534653465346537</c:v>
                </c:pt>
                <c:pt idx="2487">
                  <c:v>91.534653465346537</c:v>
                </c:pt>
                <c:pt idx="2488">
                  <c:v>91.584158415841586</c:v>
                </c:pt>
                <c:pt idx="2489">
                  <c:v>91.584158415841586</c:v>
                </c:pt>
                <c:pt idx="2490">
                  <c:v>91.633663366336634</c:v>
                </c:pt>
                <c:pt idx="2491">
                  <c:v>91.633663366336634</c:v>
                </c:pt>
                <c:pt idx="2492">
                  <c:v>91.683168316831683</c:v>
                </c:pt>
                <c:pt idx="2493">
                  <c:v>91.683168316831683</c:v>
                </c:pt>
                <c:pt idx="2494">
                  <c:v>91.732673267326732</c:v>
                </c:pt>
                <c:pt idx="2495">
                  <c:v>91.732673267326732</c:v>
                </c:pt>
                <c:pt idx="2496">
                  <c:v>91.78217821782178</c:v>
                </c:pt>
                <c:pt idx="2497">
                  <c:v>91.78217821782178</c:v>
                </c:pt>
                <c:pt idx="2498">
                  <c:v>91.831683168316829</c:v>
                </c:pt>
                <c:pt idx="2499">
                  <c:v>91.831683168316829</c:v>
                </c:pt>
                <c:pt idx="2500">
                  <c:v>91.881188118811878</c:v>
                </c:pt>
                <c:pt idx="2501">
                  <c:v>91.881188118811878</c:v>
                </c:pt>
                <c:pt idx="2502">
                  <c:v>91.930693069306926</c:v>
                </c:pt>
                <c:pt idx="2503">
                  <c:v>91.930693069306926</c:v>
                </c:pt>
                <c:pt idx="2504">
                  <c:v>91.980198019801975</c:v>
                </c:pt>
                <c:pt idx="2505">
                  <c:v>91.980198019801975</c:v>
                </c:pt>
                <c:pt idx="2506">
                  <c:v>92.029702970297024</c:v>
                </c:pt>
                <c:pt idx="2507">
                  <c:v>92.029702970297024</c:v>
                </c:pt>
                <c:pt idx="2508">
                  <c:v>92.079207920792072</c:v>
                </c:pt>
                <c:pt idx="2509">
                  <c:v>92.079207920792072</c:v>
                </c:pt>
                <c:pt idx="2510">
                  <c:v>92.128712871287135</c:v>
                </c:pt>
                <c:pt idx="2511">
                  <c:v>92.128712871287135</c:v>
                </c:pt>
                <c:pt idx="2512">
                  <c:v>92.178217821782184</c:v>
                </c:pt>
                <c:pt idx="2513">
                  <c:v>92.178217821782184</c:v>
                </c:pt>
                <c:pt idx="2514">
                  <c:v>92.227722772277232</c:v>
                </c:pt>
                <c:pt idx="2515">
                  <c:v>92.227722772277232</c:v>
                </c:pt>
                <c:pt idx="2516">
                  <c:v>92.277227722772281</c:v>
                </c:pt>
                <c:pt idx="2517">
                  <c:v>92.277227722772281</c:v>
                </c:pt>
                <c:pt idx="2518">
                  <c:v>92.32673267326733</c:v>
                </c:pt>
                <c:pt idx="2519">
                  <c:v>92.32673267326733</c:v>
                </c:pt>
                <c:pt idx="2520">
                  <c:v>92.376237623762378</c:v>
                </c:pt>
                <c:pt idx="2521">
                  <c:v>92.376237623762378</c:v>
                </c:pt>
                <c:pt idx="2522">
                  <c:v>92.425742574257427</c:v>
                </c:pt>
                <c:pt idx="2523">
                  <c:v>92.425742574257427</c:v>
                </c:pt>
                <c:pt idx="2524">
                  <c:v>92.475247524752476</c:v>
                </c:pt>
                <c:pt idx="2525">
                  <c:v>92.475247524752476</c:v>
                </c:pt>
                <c:pt idx="2526">
                  <c:v>92.524752475247524</c:v>
                </c:pt>
                <c:pt idx="2527">
                  <c:v>92.524752475247524</c:v>
                </c:pt>
                <c:pt idx="2528">
                  <c:v>92.574257425742573</c:v>
                </c:pt>
                <c:pt idx="2529">
                  <c:v>92.574257425742573</c:v>
                </c:pt>
                <c:pt idx="2530">
                  <c:v>92.623762376237622</c:v>
                </c:pt>
                <c:pt idx="2531">
                  <c:v>92.623762376237622</c:v>
                </c:pt>
                <c:pt idx="2532">
                  <c:v>92.67326732673267</c:v>
                </c:pt>
                <c:pt idx="2533">
                  <c:v>92.67326732673267</c:v>
                </c:pt>
                <c:pt idx="2534">
                  <c:v>92.722772277227719</c:v>
                </c:pt>
                <c:pt idx="2535">
                  <c:v>92.722772277227719</c:v>
                </c:pt>
                <c:pt idx="2536">
                  <c:v>92.772277227722768</c:v>
                </c:pt>
                <c:pt idx="2537">
                  <c:v>92.772277227722768</c:v>
                </c:pt>
                <c:pt idx="2538">
                  <c:v>92.821782178217816</c:v>
                </c:pt>
                <c:pt idx="2539">
                  <c:v>92.821782178217816</c:v>
                </c:pt>
                <c:pt idx="2540">
                  <c:v>92.871287128712865</c:v>
                </c:pt>
                <c:pt idx="2541">
                  <c:v>92.871287128712865</c:v>
                </c:pt>
                <c:pt idx="2542">
                  <c:v>92.920792079207928</c:v>
                </c:pt>
                <c:pt idx="2543">
                  <c:v>92.920792079207928</c:v>
                </c:pt>
                <c:pt idx="2544">
                  <c:v>92.970297029702976</c:v>
                </c:pt>
                <c:pt idx="2545">
                  <c:v>92.970297029702976</c:v>
                </c:pt>
                <c:pt idx="2546">
                  <c:v>93.019801980198025</c:v>
                </c:pt>
                <c:pt idx="2547">
                  <c:v>93.019801980198025</c:v>
                </c:pt>
                <c:pt idx="2548">
                  <c:v>93.069306930693074</c:v>
                </c:pt>
                <c:pt idx="2549">
                  <c:v>93.069306930693074</c:v>
                </c:pt>
                <c:pt idx="2550">
                  <c:v>93.118811881188122</c:v>
                </c:pt>
                <c:pt idx="2551">
                  <c:v>93.118811881188122</c:v>
                </c:pt>
                <c:pt idx="2552">
                  <c:v>93.168316831683171</c:v>
                </c:pt>
                <c:pt idx="2553">
                  <c:v>93.168316831683171</c:v>
                </c:pt>
                <c:pt idx="2554">
                  <c:v>93.21782178217822</c:v>
                </c:pt>
                <c:pt idx="2555">
                  <c:v>93.21782178217822</c:v>
                </c:pt>
                <c:pt idx="2556">
                  <c:v>93.267326732673268</c:v>
                </c:pt>
                <c:pt idx="2557">
                  <c:v>93.267326732673268</c:v>
                </c:pt>
                <c:pt idx="2558">
                  <c:v>93.316831683168317</c:v>
                </c:pt>
                <c:pt idx="2559">
                  <c:v>93.316831683168317</c:v>
                </c:pt>
                <c:pt idx="2560">
                  <c:v>93.366336633663366</c:v>
                </c:pt>
                <c:pt idx="2561">
                  <c:v>93.366336633663366</c:v>
                </c:pt>
                <c:pt idx="2562">
                  <c:v>93.415841584158414</c:v>
                </c:pt>
                <c:pt idx="2563">
                  <c:v>93.415841584158414</c:v>
                </c:pt>
                <c:pt idx="2564">
                  <c:v>93.465346534653463</c:v>
                </c:pt>
                <c:pt idx="2565">
                  <c:v>93.465346534653463</c:v>
                </c:pt>
                <c:pt idx="2566">
                  <c:v>93.514851485148512</c:v>
                </c:pt>
                <c:pt idx="2567">
                  <c:v>93.514851485148512</c:v>
                </c:pt>
                <c:pt idx="2568">
                  <c:v>93.56435643564356</c:v>
                </c:pt>
                <c:pt idx="2569">
                  <c:v>93.56435643564356</c:v>
                </c:pt>
                <c:pt idx="2570">
                  <c:v>93.613861386138609</c:v>
                </c:pt>
                <c:pt idx="2571">
                  <c:v>93.613861386138609</c:v>
                </c:pt>
                <c:pt idx="2572">
                  <c:v>93.663366336633658</c:v>
                </c:pt>
                <c:pt idx="2573">
                  <c:v>93.663366336633658</c:v>
                </c:pt>
                <c:pt idx="2574">
                  <c:v>93.712871287128706</c:v>
                </c:pt>
                <c:pt idx="2575">
                  <c:v>93.712871287128706</c:v>
                </c:pt>
                <c:pt idx="2576">
                  <c:v>93.762376237623755</c:v>
                </c:pt>
                <c:pt idx="2577">
                  <c:v>93.762376237623755</c:v>
                </c:pt>
                <c:pt idx="2578">
                  <c:v>93.811881188118818</c:v>
                </c:pt>
                <c:pt idx="2579">
                  <c:v>93.811881188118818</c:v>
                </c:pt>
                <c:pt idx="2580">
                  <c:v>93.861386138613867</c:v>
                </c:pt>
                <c:pt idx="2581">
                  <c:v>93.861386138613867</c:v>
                </c:pt>
                <c:pt idx="2582">
                  <c:v>93.910891089108915</c:v>
                </c:pt>
                <c:pt idx="2583">
                  <c:v>93.910891089108915</c:v>
                </c:pt>
                <c:pt idx="2584">
                  <c:v>93.960396039603964</c:v>
                </c:pt>
                <c:pt idx="2585">
                  <c:v>93.960396039603964</c:v>
                </c:pt>
                <c:pt idx="2586">
                  <c:v>94.009900990099013</c:v>
                </c:pt>
                <c:pt idx="2587">
                  <c:v>94.009900990099013</c:v>
                </c:pt>
                <c:pt idx="2588">
                  <c:v>94.059405940594061</c:v>
                </c:pt>
                <c:pt idx="2589">
                  <c:v>94.059405940594061</c:v>
                </c:pt>
                <c:pt idx="2590">
                  <c:v>94.10891089108911</c:v>
                </c:pt>
                <c:pt idx="2591">
                  <c:v>94.10891089108911</c:v>
                </c:pt>
                <c:pt idx="2592">
                  <c:v>94.158415841584159</c:v>
                </c:pt>
                <c:pt idx="2593">
                  <c:v>94.158415841584159</c:v>
                </c:pt>
                <c:pt idx="2594">
                  <c:v>94.207920792079207</c:v>
                </c:pt>
                <c:pt idx="2595">
                  <c:v>94.207920792079207</c:v>
                </c:pt>
                <c:pt idx="2596">
                  <c:v>94.257425742574256</c:v>
                </c:pt>
                <c:pt idx="2597">
                  <c:v>94.257425742574256</c:v>
                </c:pt>
                <c:pt idx="2598">
                  <c:v>94.306930693069305</c:v>
                </c:pt>
                <c:pt idx="2599">
                  <c:v>94.306930693069305</c:v>
                </c:pt>
                <c:pt idx="2600">
                  <c:v>94.356435643564353</c:v>
                </c:pt>
                <c:pt idx="2601">
                  <c:v>94.356435643564353</c:v>
                </c:pt>
                <c:pt idx="2602">
                  <c:v>94.405940594059402</c:v>
                </c:pt>
                <c:pt idx="2603">
                  <c:v>94.405940594059402</c:v>
                </c:pt>
                <c:pt idx="2604">
                  <c:v>94.455445544554451</c:v>
                </c:pt>
                <c:pt idx="2605">
                  <c:v>94.455445544554451</c:v>
                </c:pt>
                <c:pt idx="2606">
                  <c:v>94.504950495049499</c:v>
                </c:pt>
                <c:pt idx="2607">
                  <c:v>94.504950495049499</c:v>
                </c:pt>
                <c:pt idx="2608">
                  <c:v>94.554455445544548</c:v>
                </c:pt>
                <c:pt idx="2609">
                  <c:v>94.554455445544548</c:v>
                </c:pt>
                <c:pt idx="2610">
                  <c:v>94.603960396039611</c:v>
                </c:pt>
                <c:pt idx="2611">
                  <c:v>94.603960396039611</c:v>
                </c:pt>
                <c:pt idx="2612">
                  <c:v>94.653465346534659</c:v>
                </c:pt>
                <c:pt idx="2613">
                  <c:v>94.653465346534659</c:v>
                </c:pt>
                <c:pt idx="2614">
                  <c:v>94.702970297029708</c:v>
                </c:pt>
                <c:pt idx="2615">
                  <c:v>94.702970297029708</c:v>
                </c:pt>
                <c:pt idx="2616">
                  <c:v>94.752475247524757</c:v>
                </c:pt>
                <c:pt idx="2617">
                  <c:v>94.752475247524757</c:v>
                </c:pt>
                <c:pt idx="2618">
                  <c:v>94.801980198019805</c:v>
                </c:pt>
                <c:pt idx="2619">
                  <c:v>94.801980198019805</c:v>
                </c:pt>
                <c:pt idx="2620">
                  <c:v>94.851485148514854</c:v>
                </c:pt>
                <c:pt idx="2621">
                  <c:v>94.851485148514854</c:v>
                </c:pt>
                <c:pt idx="2622">
                  <c:v>94.900990099009903</c:v>
                </c:pt>
                <c:pt idx="2623">
                  <c:v>94.900990099009903</c:v>
                </c:pt>
                <c:pt idx="2624">
                  <c:v>94.950495049504951</c:v>
                </c:pt>
                <c:pt idx="2625">
                  <c:v>94.950495049504951</c:v>
                </c:pt>
                <c:pt idx="2626">
                  <c:v>95</c:v>
                </c:pt>
                <c:pt idx="2627">
                  <c:v>95</c:v>
                </c:pt>
                <c:pt idx="2628">
                  <c:v>95.049504950495049</c:v>
                </c:pt>
                <c:pt idx="2629">
                  <c:v>95.049504950495049</c:v>
                </c:pt>
                <c:pt idx="2630">
                  <c:v>95.099009900990097</c:v>
                </c:pt>
                <c:pt idx="2631">
                  <c:v>95.099009900990097</c:v>
                </c:pt>
                <c:pt idx="2632">
                  <c:v>95.148514851485146</c:v>
                </c:pt>
                <c:pt idx="2633">
                  <c:v>95.148514851485146</c:v>
                </c:pt>
                <c:pt idx="2634">
                  <c:v>95.198019801980195</c:v>
                </c:pt>
                <c:pt idx="2635">
                  <c:v>95.198019801980195</c:v>
                </c:pt>
                <c:pt idx="2636">
                  <c:v>95.247524752475243</c:v>
                </c:pt>
                <c:pt idx="2637">
                  <c:v>95.247524752475243</c:v>
                </c:pt>
                <c:pt idx="2638">
                  <c:v>95.297029702970292</c:v>
                </c:pt>
                <c:pt idx="2639">
                  <c:v>95.297029702970292</c:v>
                </c:pt>
                <c:pt idx="2640">
                  <c:v>95.346534653465341</c:v>
                </c:pt>
                <c:pt idx="2641">
                  <c:v>95.346534653465341</c:v>
                </c:pt>
                <c:pt idx="2642">
                  <c:v>95.396039603960389</c:v>
                </c:pt>
                <c:pt idx="2643">
                  <c:v>95.396039603960389</c:v>
                </c:pt>
                <c:pt idx="2644">
                  <c:v>95.445544554455452</c:v>
                </c:pt>
                <c:pt idx="2645">
                  <c:v>95.445544554455452</c:v>
                </c:pt>
                <c:pt idx="2646">
                  <c:v>95.495049504950501</c:v>
                </c:pt>
                <c:pt idx="2647">
                  <c:v>95.495049504950501</c:v>
                </c:pt>
                <c:pt idx="2648">
                  <c:v>95.544554455445549</c:v>
                </c:pt>
                <c:pt idx="2649">
                  <c:v>95.544554455445549</c:v>
                </c:pt>
                <c:pt idx="2650">
                  <c:v>95.594059405940598</c:v>
                </c:pt>
                <c:pt idx="2651">
                  <c:v>95.594059405940598</c:v>
                </c:pt>
                <c:pt idx="2652">
                  <c:v>95.643564356435647</c:v>
                </c:pt>
                <c:pt idx="2653">
                  <c:v>95.643564356435647</c:v>
                </c:pt>
                <c:pt idx="2654">
                  <c:v>95.693069306930695</c:v>
                </c:pt>
                <c:pt idx="2655">
                  <c:v>95.693069306930695</c:v>
                </c:pt>
                <c:pt idx="2656">
                  <c:v>95.742574257425744</c:v>
                </c:pt>
                <c:pt idx="2657">
                  <c:v>95.742574257425744</c:v>
                </c:pt>
                <c:pt idx="2658">
                  <c:v>95.792079207920793</c:v>
                </c:pt>
                <c:pt idx="2659">
                  <c:v>95.792079207920793</c:v>
                </c:pt>
                <c:pt idx="2660">
                  <c:v>95.841584158415841</c:v>
                </c:pt>
                <c:pt idx="2661">
                  <c:v>95.841584158415841</c:v>
                </c:pt>
                <c:pt idx="2662">
                  <c:v>95.89108910891089</c:v>
                </c:pt>
                <c:pt idx="2663">
                  <c:v>95.89108910891089</c:v>
                </c:pt>
                <c:pt idx="2664">
                  <c:v>95.940594059405939</c:v>
                </c:pt>
                <c:pt idx="2665">
                  <c:v>95.940594059405939</c:v>
                </c:pt>
                <c:pt idx="2666">
                  <c:v>95.990099009900987</c:v>
                </c:pt>
                <c:pt idx="2667">
                  <c:v>95.990099009900987</c:v>
                </c:pt>
                <c:pt idx="2668">
                  <c:v>96.039603960396036</c:v>
                </c:pt>
                <c:pt idx="2669">
                  <c:v>96.039603960396036</c:v>
                </c:pt>
                <c:pt idx="2670">
                  <c:v>96.089108910891085</c:v>
                </c:pt>
                <c:pt idx="2671">
                  <c:v>96.089108910891085</c:v>
                </c:pt>
                <c:pt idx="2672">
                  <c:v>96.138613861386133</c:v>
                </c:pt>
                <c:pt idx="2673">
                  <c:v>96.138613861386133</c:v>
                </c:pt>
                <c:pt idx="2674">
                  <c:v>96.188118811881182</c:v>
                </c:pt>
                <c:pt idx="2675">
                  <c:v>96.188118811881182</c:v>
                </c:pt>
                <c:pt idx="2676">
                  <c:v>96.237623762376245</c:v>
                </c:pt>
                <c:pt idx="2677">
                  <c:v>96.237623762376245</c:v>
                </c:pt>
                <c:pt idx="2678">
                  <c:v>96.287128712871294</c:v>
                </c:pt>
                <c:pt idx="2679">
                  <c:v>96.287128712871294</c:v>
                </c:pt>
                <c:pt idx="2680">
                  <c:v>96.336633663366342</c:v>
                </c:pt>
                <c:pt idx="2681">
                  <c:v>96.336633663366342</c:v>
                </c:pt>
                <c:pt idx="2682">
                  <c:v>96.386138613861391</c:v>
                </c:pt>
                <c:pt idx="2683">
                  <c:v>96.386138613861391</c:v>
                </c:pt>
                <c:pt idx="2684">
                  <c:v>96.43564356435644</c:v>
                </c:pt>
                <c:pt idx="2685">
                  <c:v>96.43564356435644</c:v>
                </c:pt>
                <c:pt idx="2686">
                  <c:v>96.485148514851488</c:v>
                </c:pt>
                <c:pt idx="2687">
                  <c:v>96.485148514851488</c:v>
                </c:pt>
                <c:pt idx="2688">
                  <c:v>96.534653465346537</c:v>
                </c:pt>
                <c:pt idx="2689">
                  <c:v>96.534653465346537</c:v>
                </c:pt>
                <c:pt idx="2690">
                  <c:v>96.584158415841586</c:v>
                </c:pt>
                <c:pt idx="2691">
                  <c:v>96.584158415841586</c:v>
                </c:pt>
                <c:pt idx="2692">
                  <c:v>96.633663366336634</c:v>
                </c:pt>
                <c:pt idx="2693">
                  <c:v>96.633663366336634</c:v>
                </c:pt>
                <c:pt idx="2694">
                  <c:v>96.683168316831683</c:v>
                </c:pt>
                <c:pt idx="2695">
                  <c:v>96.683168316831683</c:v>
                </c:pt>
                <c:pt idx="2696">
                  <c:v>96.732673267326732</c:v>
                </c:pt>
                <c:pt idx="2697">
                  <c:v>96.732673267326732</c:v>
                </c:pt>
                <c:pt idx="2698">
                  <c:v>96.78217821782178</c:v>
                </c:pt>
                <c:pt idx="2699">
                  <c:v>96.78217821782178</c:v>
                </c:pt>
                <c:pt idx="2700">
                  <c:v>96.831683168316829</c:v>
                </c:pt>
                <c:pt idx="2701">
                  <c:v>96.831683168316829</c:v>
                </c:pt>
                <c:pt idx="2702">
                  <c:v>96.881188118811878</c:v>
                </c:pt>
                <c:pt idx="2703">
                  <c:v>96.881188118811878</c:v>
                </c:pt>
                <c:pt idx="2704">
                  <c:v>96.930693069306926</c:v>
                </c:pt>
                <c:pt idx="2705">
                  <c:v>96.930693069306926</c:v>
                </c:pt>
                <c:pt idx="2706">
                  <c:v>96.980198019801975</c:v>
                </c:pt>
                <c:pt idx="2707">
                  <c:v>96.980198019801975</c:v>
                </c:pt>
                <c:pt idx="2708">
                  <c:v>97.029702970297024</c:v>
                </c:pt>
                <c:pt idx="2709">
                  <c:v>97.029702970297024</c:v>
                </c:pt>
                <c:pt idx="2710">
                  <c:v>97.079207920792072</c:v>
                </c:pt>
                <c:pt idx="2711">
                  <c:v>97.079207920792072</c:v>
                </c:pt>
                <c:pt idx="2712">
                  <c:v>97.128712871287135</c:v>
                </c:pt>
                <c:pt idx="2713">
                  <c:v>97.128712871287135</c:v>
                </c:pt>
                <c:pt idx="2714">
                  <c:v>97.178217821782184</c:v>
                </c:pt>
                <c:pt idx="2715">
                  <c:v>97.178217821782184</c:v>
                </c:pt>
                <c:pt idx="2716">
                  <c:v>97.227722772277232</c:v>
                </c:pt>
                <c:pt idx="2717">
                  <c:v>97.227722772277232</c:v>
                </c:pt>
                <c:pt idx="2718">
                  <c:v>97.277227722772281</c:v>
                </c:pt>
                <c:pt idx="2719">
                  <c:v>97.277227722772281</c:v>
                </c:pt>
                <c:pt idx="2720">
                  <c:v>97.32673267326733</c:v>
                </c:pt>
                <c:pt idx="2721">
                  <c:v>97.32673267326733</c:v>
                </c:pt>
                <c:pt idx="2722">
                  <c:v>97.376237623762378</c:v>
                </c:pt>
                <c:pt idx="2723">
                  <c:v>97.376237623762378</c:v>
                </c:pt>
                <c:pt idx="2724">
                  <c:v>97.425742574257427</c:v>
                </c:pt>
                <c:pt idx="2725">
                  <c:v>97.425742574257427</c:v>
                </c:pt>
                <c:pt idx="2726">
                  <c:v>97.475247524752476</c:v>
                </c:pt>
                <c:pt idx="2727">
                  <c:v>97.475247524752476</c:v>
                </c:pt>
                <c:pt idx="2728">
                  <c:v>97.524752475247524</c:v>
                </c:pt>
                <c:pt idx="2729">
                  <c:v>97.524752475247524</c:v>
                </c:pt>
                <c:pt idx="2730">
                  <c:v>97.574257425742573</c:v>
                </c:pt>
                <c:pt idx="2731">
                  <c:v>97.574257425742573</c:v>
                </c:pt>
                <c:pt idx="2732">
                  <c:v>97.623762376237622</c:v>
                </c:pt>
                <c:pt idx="2733">
                  <c:v>97.623762376237622</c:v>
                </c:pt>
                <c:pt idx="2734">
                  <c:v>97.67326732673267</c:v>
                </c:pt>
                <c:pt idx="2735">
                  <c:v>97.67326732673267</c:v>
                </c:pt>
                <c:pt idx="2736">
                  <c:v>97.722772277227719</c:v>
                </c:pt>
                <c:pt idx="2737">
                  <c:v>97.722772277227719</c:v>
                </c:pt>
                <c:pt idx="2738">
                  <c:v>97.772277227722768</c:v>
                </c:pt>
                <c:pt idx="2739">
                  <c:v>97.772277227722768</c:v>
                </c:pt>
                <c:pt idx="2740">
                  <c:v>97.821782178217816</c:v>
                </c:pt>
                <c:pt idx="2741">
                  <c:v>97.821782178217816</c:v>
                </c:pt>
                <c:pt idx="2742">
                  <c:v>97.871287128712865</c:v>
                </c:pt>
                <c:pt idx="2743">
                  <c:v>97.871287128712865</c:v>
                </c:pt>
                <c:pt idx="2744">
                  <c:v>97.920792079207928</c:v>
                </c:pt>
                <c:pt idx="2745">
                  <c:v>97.920792079207928</c:v>
                </c:pt>
                <c:pt idx="2746">
                  <c:v>97.970297029702976</c:v>
                </c:pt>
                <c:pt idx="2747">
                  <c:v>97.970297029702976</c:v>
                </c:pt>
                <c:pt idx="2748">
                  <c:v>98.019801980198025</c:v>
                </c:pt>
                <c:pt idx="2749">
                  <c:v>98.019801980198025</c:v>
                </c:pt>
                <c:pt idx="2750">
                  <c:v>98.069306930693074</c:v>
                </c:pt>
                <c:pt idx="2751">
                  <c:v>98.069306930693074</c:v>
                </c:pt>
                <c:pt idx="2752">
                  <c:v>98.118811881188122</c:v>
                </c:pt>
                <c:pt idx="2753">
                  <c:v>98.118811881188122</c:v>
                </c:pt>
                <c:pt idx="2754">
                  <c:v>98.168316831683171</c:v>
                </c:pt>
                <c:pt idx="2755">
                  <c:v>98.168316831683171</c:v>
                </c:pt>
                <c:pt idx="2756">
                  <c:v>98.21782178217822</c:v>
                </c:pt>
                <c:pt idx="2757">
                  <c:v>98.21782178217822</c:v>
                </c:pt>
                <c:pt idx="2758">
                  <c:v>98.267326732673268</c:v>
                </c:pt>
                <c:pt idx="2759">
                  <c:v>98.267326732673268</c:v>
                </c:pt>
                <c:pt idx="2760">
                  <c:v>98.316831683168317</c:v>
                </c:pt>
                <c:pt idx="2761">
                  <c:v>98.316831683168317</c:v>
                </c:pt>
                <c:pt idx="2762">
                  <c:v>98.366336633663366</c:v>
                </c:pt>
                <c:pt idx="2763">
                  <c:v>98.366336633663366</c:v>
                </c:pt>
                <c:pt idx="2764">
                  <c:v>98.415841584158414</c:v>
                </c:pt>
                <c:pt idx="2765">
                  <c:v>98.415841584158414</c:v>
                </c:pt>
                <c:pt idx="2766">
                  <c:v>98.465346534653463</c:v>
                </c:pt>
                <c:pt idx="2767">
                  <c:v>98.465346534653463</c:v>
                </c:pt>
                <c:pt idx="2768">
                  <c:v>98.514851485148512</c:v>
                </c:pt>
                <c:pt idx="2769">
                  <c:v>98.514851485148512</c:v>
                </c:pt>
                <c:pt idx="2770">
                  <c:v>98.56435643564356</c:v>
                </c:pt>
                <c:pt idx="2771">
                  <c:v>98.56435643564356</c:v>
                </c:pt>
                <c:pt idx="2772">
                  <c:v>98.613861386138609</c:v>
                </c:pt>
                <c:pt idx="2773">
                  <c:v>98.613861386138609</c:v>
                </c:pt>
                <c:pt idx="2774">
                  <c:v>98.663366336633658</c:v>
                </c:pt>
                <c:pt idx="2775">
                  <c:v>98.663366336633658</c:v>
                </c:pt>
                <c:pt idx="2776">
                  <c:v>98.712871287128706</c:v>
                </c:pt>
                <c:pt idx="2777">
                  <c:v>98.712871287128706</c:v>
                </c:pt>
                <c:pt idx="2778">
                  <c:v>98.762376237623755</c:v>
                </c:pt>
                <c:pt idx="2779">
                  <c:v>98.762376237623755</c:v>
                </c:pt>
                <c:pt idx="2780">
                  <c:v>98.811881188118818</c:v>
                </c:pt>
                <c:pt idx="2781">
                  <c:v>98.811881188118818</c:v>
                </c:pt>
                <c:pt idx="2782">
                  <c:v>98.861386138613867</c:v>
                </c:pt>
                <c:pt idx="2783">
                  <c:v>98.861386138613867</c:v>
                </c:pt>
                <c:pt idx="2784">
                  <c:v>98.910891089108915</c:v>
                </c:pt>
                <c:pt idx="2785">
                  <c:v>98.910891089108915</c:v>
                </c:pt>
                <c:pt idx="2786">
                  <c:v>98.960396039603964</c:v>
                </c:pt>
                <c:pt idx="2787">
                  <c:v>98.960396039603964</c:v>
                </c:pt>
                <c:pt idx="2788">
                  <c:v>99.009900990099013</c:v>
                </c:pt>
                <c:pt idx="2789">
                  <c:v>99.009900990099013</c:v>
                </c:pt>
                <c:pt idx="2790">
                  <c:v>99.059405940594061</c:v>
                </c:pt>
                <c:pt idx="2791">
                  <c:v>99.059405940594061</c:v>
                </c:pt>
                <c:pt idx="2792">
                  <c:v>99.10891089108911</c:v>
                </c:pt>
                <c:pt idx="2793">
                  <c:v>99.10891089108911</c:v>
                </c:pt>
                <c:pt idx="2794">
                  <c:v>99.158415841584159</c:v>
                </c:pt>
                <c:pt idx="2795">
                  <c:v>99.158415841584159</c:v>
                </c:pt>
                <c:pt idx="2796">
                  <c:v>99.207920792079207</c:v>
                </c:pt>
                <c:pt idx="2797">
                  <c:v>99.207920792079207</c:v>
                </c:pt>
                <c:pt idx="2798">
                  <c:v>99.257425742574256</c:v>
                </c:pt>
                <c:pt idx="2799">
                  <c:v>99.257425742574256</c:v>
                </c:pt>
                <c:pt idx="2800">
                  <c:v>99.306930693069305</c:v>
                </c:pt>
                <c:pt idx="2801">
                  <c:v>99.306930693069305</c:v>
                </c:pt>
                <c:pt idx="2802">
                  <c:v>99.356435643564353</c:v>
                </c:pt>
                <c:pt idx="2803">
                  <c:v>99.356435643564353</c:v>
                </c:pt>
                <c:pt idx="2804">
                  <c:v>99.405940594059402</c:v>
                </c:pt>
                <c:pt idx="2805">
                  <c:v>99.405940594059402</c:v>
                </c:pt>
                <c:pt idx="2806">
                  <c:v>99.455445544554451</c:v>
                </c:pt>
                <c:pt idx="2807">
                  <c:v>99.455445544554451</c:v>
                </c:pt>
                <c:pt idx="2808">
                  <c:v>99.504950495049499</c:v>
                </c:pt>
                <c:pt idx="2809">
                  <c:v>99.504950495049499</c:v>
                </c:pt>
                <c:pt idx="2810">
                  <c:v>99.554455445544562</c:v>
                </c:pt>
                <c:pt idx="2811">
                  <c:v>99.554455445544562</c:v>
                </c:pt>
                <c:pt idx="2812">
                  <c:v>99.603960396039611</c:v>
                </c:pt>
                <c:pt idx="2813">
                  <c:v>99.603960396039611</c:v>
                </c:pt>
                <c:pt idx="2814">
                  <c:v>99.653465346534659</c:v>
                </c:pt>
                <c:pt idx="2815">
                  <c:v>99.653465346534659</c:v>
                </c:pt>
                <c:pt idx="2816">
                  <c:v>99.702970297029708</c:v>
                </c:pt>
                <c:pt idx="2817">
                  <c:v>99.702970297029708</c:v>
                </c:pt>
                <c:pt idx="2818">
                  <c:v>99.752475247524757</c:v>
                </c:pt>
                <c:pt idx="2819">
                  <c:v>99.752475247524757</c:v>
                </c:pt>
                <c:pt idx="2820">
                  <c:v>99.801980198019805</c:v>
                </c:pt>
                <c:pt idx="2821">
                  <c:v>99.801980198019805</c:v>
                </c:pt>
                <c:pt idx="2822">
                  <c:v>99.851485148514854</c:v>
                </c:pt>
                <c:pt idx="2823">
                  <c:v>99.851485148514854</c:v>
                </c:pt>
                <c:pt idx="2824">
                  <c:v>99.900990099009903</c:v>
                </c:pt>
                <c:pt idx="2825">
                  <c:v>99.900990099009903</c:v>
                </c:pt>
                <c:pt idx="2826">
                  <c:v>99.950495049504951</c:v>
                </c:pt>
                <c:pt idx="2827">
                  <c:v>99.950495049504951</c:v>
                </c:pt>
              </c:numCache>
            </c:numRef>
          </c:xVal>
          <c:yVal>
            <c:numRef>
              <c:f>Histogram_HID!$F$1:$F$2829</c:f>
              <c:numCache>
                <c:formatCode>0.000</c:formatCode>
                <c:ptCount val="2829"/>
                <c:pt idx="0">
                  <c:v>0</c:v>
                </c:pt>
                <c:pt idx="1">
                  <c:v>2.8169014084507043E-2</c:v>
                </c:pt>
                <c:pt idx="2">
                  <c:v>2.8169014084507043E-2</c:v>
                </c:pt>
                <c:pt idx="3">
                  <c:v>0</c:v>
                </c:pt>
                <c:pt idx="4">
                  <c:v>0</c:v>
                </c:pt>
                <c:pt idx="5">
                  <c:v>2.8169014084507043E-2</c:v>
                </c:pt>
                <c:pt idx="6">
                  <c:v>2.8169014084507043E-2</c:v>
                </c:pt>
                <c:pt idx="7">
                  <c:v>0</c:v>
                </c:pt>
                <c:pt idx="8">
                  <c:v>0</c:v>
                </c:pt>
                <c:pt idx="9">
                  <c:v>2.8169014084507043E-2</c:v>
                </c:pt>
                <c:pt idx="10">
                  <c:v>2.8169014084507043E-2</c:v>
                </c:pt>
                <c:pt idx="11">
                  <c:v>0</c:v>
                </c:pt>
                <c:pt idx="12">
                  <c:v>0</c:v>
                </c:pt>
                <c:pt idx="13">
                  <c:v>2.8169014084507043E-2</c:v>
                </c:pt>
                <c:pt idx="14">
                  <c:v>2.8169014084507043E-2</c:v>
                </c:pt>
                <c:pt idx="15">
                  <c:v>0</c:v>
                </c:pt>
                <c:pt idx="16">
                  <c:v>0</c:v>
                </c:pt>
                <c:pt idx="17">
                  <c:v>2.8169014084507043E-2</c:v>
                </c:pt>
                <c:pt idx="18">
                  <c:v>2.8169014084507043E-2</c:v>
                </c:pt>
                <c:pt idx="19">
                  <c:v>0</c:v>
                </c:pt>
                <c:pt idx="20">
                  <c:v>0</c:v>
                </c:pt>
                <c:pt idx="21">
                  <c:v>2.8169014084507043E-2</c:v>
                </c:pt>
                <c:pt idx="22">
                  <c:v>2.8169014084507043E-2</c:v>
                </c:pt>
                <c:pt idx="23">
                  <c:v>0</c:v>
                </c:pt>
                <c:pt idx="24">
                  <c:v>0</c:v>
                </c:pt>
                <c:pt idx="25">
                  <c:v>2.8169014084507043E-2</c:v>
                </c:pt>
                <c:pt idx="26">
                  <c:v>2.8169014084507043E-2</c:v>
                </c:pt>
                <c:pt idx="27">
                  <c:v>0</c:v>
                </c:pt>
                <c:pt idx="28">
                  <c:v>0</c:v>
                </c:pt>
                <c:pt idx="29">
                  <c:v>2.8169014084507043E-2</c:v>
                </c:pt>
                <c:pt idx="30">
                  <c:v>2.8169014084507043E-2</c:v>
                </c:pt>
                <c:pt idx="31">
                  <c:v>0</c:v>
                </c:pt>
                <c:pt idx="32">
                  <c:v>0</c:v>
                </c:pt>
                <c:pt idx="33">
                  <c:v>2.8169014084507043E-2</c:v>
                </c:pt>
                <c:pt idx="34">
                  <c:v>2.8169014084507043E-2</c:v>
                </c:pt>
                <c:pt idx="35">
                  <c:v>0</c:v>
                </c:pt>
                <c:pt idx="36">
                  <c:v>0</c:v>
                </c:pt>
                <c:pt idx="37">
                  <c:v>2.8169014084507043E-2</c:v>
                </c:pt>
                <c:pt idx="38">
                  <c:v>2.8169014084507043E-2</c:v>
                </c:pt>
                <c:pt idx="39">
                  <c:v>0</c:v>
                </c:pt>
                <c:pt idx="40">
                  <c:v>0</c:v>
                </c:pt>
                <c:pt idx="41">
                  <c:v>2.8169014084507043E-2</c:v>
                </c:pt>
                <c:pt idx="42">
                  <c:v>2.8169014084507043E-2</c:v>
                </c:pt>
                <c:pt idx="43">
                  <c:v>0</c:v>
                </c:pt>
                <c:pt idx="44">
                  <c:v>0</c:v>
                </c:pt>
                <c:pt idx="45">
                  <c:v>2.8169014084507043E-2</c:v>
                </c:pt>
                <c:pt idx="46">
                  <c:v>2.8169014084507043E-2</c:v>
                </c:pt>
                <c:pt idx="47">
                  <c:v>0</c:v>
                </c:pt>
                <c:pt idx="48">
                  <c:v>0</c:v>
                </c:pt>
                <c:pt idx="49">
                  <c:v>2.8169014084507043E-2</c:v>
                </c:pt>
                <c:pt idx="50">
                  <c:v>2.8169014084507043E-2</c:v>
                </c:pt>
                <c:pt idx="51">
                  <c:v>0</c:v>
                </c:pt>
                <c:pt idx="52">
                  <c:v>0</c:v>
                </c:pt>
                <c:pt idx="53">
                  <c:v>2.8169014084507043E-2</c:v>
                </c:pt>
                <c:pt idx="54">
                  <c:v>2.8169014084507043E-2</c:v>
                </c:pt>
                <c:pt idx="55">
                  <c:v>0</c:v>
                </c:pt>
                <c:pt idx="56">
                  <c:v>0</c:v>
                </c:pt>
                <c:pt idx="57">
                  <c:v>2.8169014084507043E-2</c:v>
                </c:pt>
                <c:pt idx="58">
                  <c:v>2.8169014084507043E-2</c:v>
                </c:pt>
                <c:pt idx="59">
                  <c:v>0</c:v>
                </c:pt>
                <c:pt idx="60">
                  <c:v>0</c:v>
                </c:pt>
                <c:pt idx="61">
                  <c:v>2.8169014084507043E-2</c:v>
                </c:pt>
                <c:pt idx="62">
                  <c:v>2.8169014084507043E-2</c:v>
                </c:pt>
                <c:pt idx="63">
                  <c:v>0</c:v>
                </c:pt>
                <c:pt idx="64">
                  <c:v>0</c:v>
                </c:pt>
                <c:pt idx="65">
                  <c:v>2.8169014084507043E-2</c:v>
                </c:pt>
                <c:pt idx="66">
                  <c:v>2.8169014084507043E-2</c:v>
                </c:pt>
                <c:pt idx="67">
                  <c:v>0</c:v>
                </c:pt>
                <c:pt idx="68">
                  <c:v>0</c:v>
                </c:pt>
                <c:pt idx="69">
                  <c:v>2.8169014084507043E-2</c:v>
                </c:pt>
                <c:pt idx="70">
                  <c:v>2.8169014084507043E-2</c:v>
                </c:pt>
                <c:pt idx="71">
                  <c:v>0</c:v>
                </c:pt>
                <c:pt idx="72">
                  <c:v>0</c:v>
                </c:pt>
                <c:pt idx="73">
                  <c:v>2.8169014084507043E-2</c:v>
                </c:pt>
                <c:pt idx="74">
                  <c:v>2.8169014084507043E-2</c:v>
                </c:pt>
                <c:pt idx="75">
                  <c:v>0</c:v>
                </c:pt>
                <c:pt idx="76">
                  <c:v>0</c:v>
                </c:pt>
                <c:pt idx="77">
                  <c:v>2.8169014084507043E-2</c:v>
                </c:pt>
                <c:pt idx="78">
                  <c:v>2.8169014084507043E-2</c:v>
                </c:pt>
                <c:pt idx="79">
                  <c:v>0</c:v>
                </c:pt>
                <c:pt idx="80">
                  <c:v>0</c:v>
                </c:pt>
                <c:pt idx="81">
                  <c:v>2.8169014084507043E-2</c:v>
                </c:pt>
                <c:pt idx="82">
                  <c:v>2.8169014084507043E-2</c:v>
                </c:pt>
                <c:pt idx="83">
                  <c:v>0</c:v>
                </c:pt>
                <c:pt idx="84">
                  <c:v>0</c:v>
                </c:pt>
                <c:pt idx="85">
                  <c:v>2.8169014084507043E-2</c:v>
                </c:pt>
                <c:pt idx="86">
                  <c:v>2.8169014084507043E-2</c:v>
                </c:pt>
                <c:pt idx="87">
                  <c:v>0</c:v>
                </c:pt>
                <c:pt idx="88">
                  <c:v>0</c:v>
                </c:pt>
                <c:pt idx="89">
                  <c:v>2.8169014084507043E-2</c:v>
                </c:pt>
                <c:pt idx="90">
                  <c:v>2.8169014084507043E-2</c:v>
                </c:pt>
                <c:pt idx="91">
                  <c:v>0</c:v>
                </c:pt>
                <c:pt idx="92">
                  <c:v>0</c:v>
                </c:pt>
                <c:pt idx="93">
                  <c:v>2.8169014084507043E-2</c:v>
                </c:pt>
                <c:pt idx="94">
                  <c:v>2.8169014084507043E-2</c:v>
                </c:pt>
                <c:pt idx="95">
                  <c:v>0</c:v>
                </c:pt>
                <c:pt idx="96">
                  <c:v>0</c:v>
                </c:pt>
                <c:pt idx="97">
                  <c:v>2.8169014084507043E-2</c:v>
                </c:pt>
                <c:pt idx="98">
                  <c:v>2.8169014084507043E-2</c:v>
                </c:pt>
                <c:pt idx="99">
                  <c:v>0</c:v>
                </c:pt>
                <c:pt idx="100">
                  <c:v>0</c:v>
                </c:pt>
                <c:pt idx="101">
                  <c:v>2.8169014084507043E-2</c:v>
                </c:pt>
                <c:pt idx="102">
                  <c:v>2.8169014084507043E-2</c:v>
                </c:pt>
                <c:pt idx="103">
                  <c:v>0</c:v>
                </c:pt>
                <c:pt idx="104">
                  <c:v>0</c:v>
                </c:pt>
                <c:pt idx="105">
                  <c:v>2.8169014084507043E-2</c:v>
                </c:pt>
                <c:pt idx="106">
                  <c:v>2.8169014084507043E-2</c:v>
                </c:pt>
                <c:pt idx="107">
                  <c:v>0</c:v>
                </c:pt>
                <c:pt idx="108">
                  <c:v>0</c:v>
                </c:pt>
                <c:pt idx="109">
                  <c:v>2.8169014084507043E-2</c:v>
                </c:pt>
                <c:pt idx="110">
                  <c:v>2.8169014084507043E-2</c:v>
                </c:pt>
                <c:pt idx="111">
                  <c:v>0</c:v>
                </c:pt>
                <c:pt idx="112">
                  <c:v>0</c:v>
                </c:pt>
                <c:pt idx="113">
                  <c:v>2.8169014084507043E-2</c:v>
                </c:pt>
                <c:pt idx="114">
                  <c:v>2.8169014084507043E-2</c:v>
                </c:pt>
                <c:pt idx="115">
                  <c:v>0</c:v>
                </c:pt>
                <c:pt idx="116">
                  <c:v>0</c:v>
                </c:pt>
                <c:pt idx="117">
                  <c:v>2.8169014084507043E-2</c:v>
                </c:pt>
                <c:pt idx="118">
                  <c:v>2.8169014084507043E-2</c:v>
                </c:pt>
                <c:pt idx="119">
                  <c:v>0</c:v>
                </c:pt>
                <c:pt idx="120">
                  <c:v>0</c:v>
                </c:pt>
                <c:pt idx="121">
                  <c:v>2.8169014084507043E-2</c:v>
                </c:pt>
                <c:pt idx="122">
                  <c:v>2.8169014084507043E-2</c:v>
                </c:pt>
                <c:pt idx="123">
                  <c:v>0</c:v>
                </c:pt>
                <c:pt idx="124">
                  <c:v>0</c:v>
                </c:pt>
                <c:pt idx="125">
                  <c:v>2.8169014084507043E-2</c:v>
                </c:pt>
                <c:pt idx="126">
                  <c:v>2.8169014084507043E-2</c:v>
                </c:pt>
                <c:pt idx="127">
                  <c:v>0</c:v>
                </c:pt>
                <c:pt idx="128">
                  <c:v>0</c:v>
                </c:pt>
                <c:pt idx="129">
                  <c:v>2.8169014084507043E-2</c:v>
                </c:pt>
                <c:pt idx="130">
                  <c:v>2.8169014084507043E-2</c:v>
                </c:pt>
                <c:pt idx="131">
                  <c:v>0</c:v>
                </c:pt>
                <c:pt idx="132">
                  <c:v>0</c:v>
                </c:pt>
                <c:pt idx="133">
                  <c:v>2.8169014084507043E-2</c:v>
                </c:pt>
                <c:pt idx="134">
                  <c:v>2.8169014084507043E-2</c:v>
                </c:pt>
                <c:pt idx="135">
                  <c:v>0</c:v>
                </c:pt>
                <c:pt idx="136">
                  <c:v>0</c:v>
                </c:pt>
                <c:pt idx="137">
                  <c:v>2.8169014084507043E-2</c:v>
                </c:pt>
                <c:pt idx="138">
                  <c:v>2.8169014084507043E-2</c:v>
                </c:pt>
                <c:pt idx="139">
                  <c:v>0</c:v>
                </c:pt>
                <c:pt idx="140">
                  <c:v>0</c:v>
                </c:pt>
                <c:pt idx="141">
                  <c:v>2.8169014084507043E-2</c:v>
                </c:pt>
                <c:pt idx="142">
                  <c:v>2.8169014084507043E-2</c:v>
                </c:pt>
                <c:pt idx="143">
                  <c:v>0</c:v>
                </c:pt>
                <c:pt idx="144">
                  <c:v>0</c:v>
                </c:pt>
                <c:pt idx="145">
                  <c:v>2.8169014084507043E-2</c:v>
                </c:pt>
                <c:pt idx="146">
                  <c:v>2.8169014084507043E-2</c:v>
                </c:pt>
                <c:pt idx="147">
                  <c:v>0</c:v>
                </c:pt>
                <c:pt idx="148">
                  <c:v>0</c:v>
                </c:pt>
                <c:pt idx="149">
                  <c:v>2.8169014084507043E-2</c:v>
                </c:pt>
                <c:pt idx="150">
                  <c:v>2.8169014084507043E-2</c:v>
                </c:pt>
                <c:pt idx="151">
                  <c:v>0</c:v>
                </c:pt>
                <c:pt idx="152">
                  <c:v>0</c:v>
                </c:pt>
                <c:pt idx="153">
                  <c:v>2.8169014084507043E-2</c:v>
                </c:pt>
                <c:pt idx="154">
                  <c:v>2.8169014084507043E-2</c:v>
                </c:pt>
                <c:pt idx="155">
                  <c:v>0</c:v>
                </c:pt>
                <c:pt idx="156">
                  <c:v>0</c:v>
                </c:pt>
                <c:pt idx="157">
                  <c:v>2.8169014084507043E-2</c:v>
                </c:pt>
                <c:pt idx="158">
                  <c:v>2.8169014084507043E-2</c:v>
                </c:pt>
                <c:pt idx="159">
                  <c:v>0</c:v>
                </c:pt>
                <c:pt idx="160">
                  <c:v>0</c:v>
                </c:pt>
                <c:pt idx="161">
                  <c:v>2.8169014084507043E-2</c:v>
                </c:pt>
                <c:pt idx="162">
                  <c:v>2.8169014084507043E-2</c:v>
                </c:pt>
                <c:pt idx="163">
                  <c:v>0</c:v>
                </c:pt>
                <c:pt idx="164">
                  <c:v>0</c:v>
                </c:pt>
                <c:pt idx="165">
                  <c:v>2.8169014084507043E-2</c:v>
                </c:pt>
                <c:pt idx="166">
                  <c:v>2.8169014084507043E-2</c:v>
                </c:pt>
                <c:pt idx="167">
                  <c:v>0</c:v>
                </c:pt>
                <c:pt idx="168">
                  <c:v>0</c:v>
                </c:pt>
                <c:pt idx="169">
                  <c:v>2.8169014084507043E-2</c:v>
                </c:pt>
                <c:pt idx="170">
                  <c:v>2.8169014084507043E-2</c:v>
                </c:pt>
                <c:pt idx="171">
                  <c:v>0</c:v>
                </c:pt>
                <c:pt idx="172">
                  <c:v>0</c:v>
                </c:pt>
                <c:pt idx="173">
                  <c:v>2.8169014084507043E-2</c:v>
                </c:pt>
                <c:pt idx="174">
                  <c:v>2.8169014084507043E-2</c:v>
                </c:pt>
                <c:pt idx="175">
                  <c:v>0</c:v>
                </c:pt>
                <c:pt idx="176">
                  <c:v>0</c:v>
                </c:pt>
                <c:pt idx="177">
                  <c:v>2.8169014084507043E-2</c:v>
                </c:pt>
                <c:pt idx="178">
                  <c:v>2.8169014084507043E-2</c:v>
                </c:pt>
                <c:pt idx="179">
                  <c:v>0</c:v>
                </c:pt>
                <c:pt idx="180">
                  <c:v>0</c:v>
                </c:pt>
                <c:pt idx="181">
                  <c:v>2.8169014084507043E-2</c:v>
                </c:pt>
                <c:pt idx="182">
                  <c:v>2.8169014084507043E-2</c:v>
                </c:pt>
                <c:pt idx="183">
                  <c:v>0</c:v>
                </c:pt>
                <c:pt idx="184">
                  <c:v>0</c:v>
                </c:pt>
                <c:pt idx="185">
                  <c:v>2.8169014084507043E-2</c:v>
                </c:pt>
                <c:pt idx="186">
                  <c:v>2.8169014084507043E-2</c:v>
                </c:pt>
                <c:pt idx="187">
                  <c:v>0</c:v>
                </c:pt>
                <c:pt idx="188">
                  <c:v>0</c:v>
                </c:pt>
                <c:pt idx="189">
                  <c:v>2.8169014084507043E-2</c:v>
                </c:pt>
                <c:pt idx="190">
                  <c:v>2.8169014084507043E-2</c:v>
                </c:pt>
                <c:pt idx="191">
                  <c:v>0</c:v>
                </c:pt>
                <c:pt idx="192">
                  <c:v>0</c:v>
                </c:pt>
                <c:pt idx="193">
                  <c:v>2.8169014084507043E-2</c:v>
                </c:pt>
                <c:pt idx="194">
                  <c:v>2.8169014084507043E-2</c:v>
                </c:pt>
                <c:pt idx="195">
                  <c:v>0</c:v>
                </c:pt>
                <c:pt idx="196">
                  <c:v>0</c:v>
                </c:pt>
                <c:pt idx="197">
                  <c:v>2.8169014084507043E-2</c:v>
                </c:pt>
                <c:pt idx="198">
                  <c:v>2.8169014084507043E-2</c:v>
                </c:pt>
                <c:pt idx="199">
                  <c:v>0</c:v>
                </c:pt>
                <c:pt idx="200">
                  <c:v>0</c:v>
                </c:pt>
                <c:pt idx="201">
                  <c:v>2.8169014084507043E-2</c:v>
                </c:pt>
                <c:pt idx="202">
                  <c:v>2.8169014084507043E-2</c:v>
                </c:pt>
                <c:pt idx="203">
                  <c:v>0</c:v>
                </c:pt>
                <c:pt idx="204">
                  <c:v>0</c:v>
                </c:pt>
                <c:pt idx="205">
                  <c:v>2.8169014084507043E-2</c:v>
                </c:pt>
                <c:pt idx="206">
                  <c:v>2.8169014084507043E-2</c:v>
                </c:pt>
                <c:pt idx="207">
                  <c:v>0</c:v>
                </c:pt>
                <c:pt idx="208">
                  <c:v>0</c:v>
                </c:pt>
                <c:pt idx="209">
                  <c:v>2.8169014084507043E-2</c:v>
                </c:pt>
                <c:pt idx="210">
                  <c:v>2.8169014084507043E-2</c:v>
                </c:pt>
                <c:pt idx="211">
                  <c:v>0</c:v>
                </c:pt>
                <c:pt idx="212">
                  <c:v>0</c:v>
                </c:pt>
                <c:pt idx="213">
                  <c:v>2.8169014084507043E-2</c:v>
                </c:pt>
                <c:pt idx="214">
                  <c:v>2.8169014084507043E-2</c:v>
                </c:pt>
                <c:pt idx="215">
                  <c:v>0</c:v>
                </c:pt>
                <c:pt idx="216">
                  <c:v>0</c:v>
                </c:pt>
                <c:pt idx="217">
                  <c:v>2.8169014084507043E-2</c:v>
                </c:pt>
                <c:pt idx="218">
                  <c:v>2.8169014084507043E-2</c:v>
                </c:pt>
                <c:pt idx="219">
                  <c:v>0</c:v>
                </c:pt>
                <c:pt idx="220">
                  <c:v>0</c:v>
                </c:pt>
                <c:pt idx="221">
                  <c:v>2.8169014084507043E-2</c:v>
                </c:pt>
                <c:pt idx="222">
                  <c:v>2.8169014084507043E-2</c:v>
                </c:pt>
                <c:pt idx="223">
                  <c:v>0</c:v>
                </c:pt>
                <c:pt idx="224">
                  <c:v>0</c:v>
                </c:pt>
                <c:pt idx="225">
                  <c:v>2.8169014084507043E-2</c:v>
                </c:pt>
                <c:pt idx="226">
                  <c:v>2.8169014084507043E-2</c:v>
                </c:pt>
                <c:pt idx="227">
                  <c:v>0</c:v>
                </c:pt>
                <c:pt idx="228">
                  <c:v>0</c:v>
                </c:pt>
                <c:pt idx="229">
                  <c:v>2.8169014084507043E-2</c:v>
                </c:pt>
                <c:pt idx="230">
                  <c:v>2.8169014084507043E-2</c:v>
                </c:pt>
                <c:pt idx="231">
                  <c:v>0</c:v>
                </c:pt>
                <c:pt idx="232">
                  <c:v>0</c:v>
                </c:pt>
                <c:pt idx="233">
                  <c:v>2.8169014084507043E-2</c:v>
                </c:pt>
                <c:pt idx="234">
                  <c:v>2.8169014084507043E-2</c:v>
                </c:pt>
                <c:pt idx="235">
                  <c:v>0</c:v>
                </c:pt>
                <c:pt idx="236">
                  <c:v>0</c:v>
                </c:pt>
                <c:pt idx="237">
                  <c:v>2.8169014084507043E-2</c:v>
                </c:pt>
                <c:pt idx="238">
                  <c:v>2.8169014084507043E-2</c:v>
                </c:pt>
                <c:pt idx="239">
                  <c:v>0</c:v>
                </c:pt>
                <c:pt idx="240">
                  <c:v>0</c:v>
                </c:pt>
                <c:pt idx="241">
                  <c:v>2.8169014084507043E-2</c:v>
                </c:pt>
                <c:pt idx="242">
                  <c:v>2.8169014084507043E-2</c:v>
                </c:pt>
                <c:pt idx="243">
                  <c:v>0</c:v>
                </c:pt>
                <c:pt idx="244">
                  <c:v>0</c:v>
                </c:pt>
                <c:pt idx="245">
                  <c:v>2.8169014084507043E-2</c:v>
                </c:pt>
                <c:pt idx="246">
                  <c:v>2.8169014084507043E-2</c:v>
                </c:pt>
                <c:pt idx="247">
                  <c:v>0</c:v>
                </c:pt>
                <c:pt idx="248">
                  <c:v>0</c:v>
                </c:pt>
                <c:pt idx="249">
                  <c:v>2.8169014084507043E-2</c:v>
                </c:pt>
                <c:pt idx="250">
                  <c:v>2.8169014084507043E-2</c:v>
                </c:pt>
                <c:pt idx="251">
                  <c:v>0</c:v>
                </c:pt>
                <c:pt idx="252">
                  <c:v>0</c:v>
                </c:pt>
                <c:pt idx="253">
                  <c:v>2.8169014084507043E-2</c:v>
                </c:pt>
                <c:pt idx="254">
                  <c:v>2.8169014084507043E-2</c:v>
                </c:pt>
                <c:pt idx="255">
                  <c:v>0</c:v>
                </c:pt>
                <c:pt idx="256">
                  <c:v>0</c:v>
                </c:pt>
                <c:pt idx="257">
                  <c:v>2.8169014084507043E-2</c:v>
                </c:pt>
                <c:pt idx="258">
                  <c:v>2.8169014084507043E-2</c:v>
                </c:pt>
                <c:pt idx="259">
                  <c:v>0</c:v>
                </c:pt>
                <c:pt idx="260">
                  <c:v>0</c:v>
                </c:pt>
                <c:pt idx="261">
                  <c:v>2.8169014084507043E-2</c:v>
                </c:pt>
                <c:pt idx="262">
                  <c:v>2.8169014084507043E-2</c:v>
                </c:pt>
                <c:pt idx="263">
                  <c:v>0</c:v>
                </c:pt>
                <c:pt idx="264">
                  <c:v>0</c:v>
                </c:pt>
                <c:pt idx="265">
                  <c:v>2.8169014084507043E-2</c:v>
                </c:pt>
                <c:pt idx="266">
                  <c:v>2.8169014084507043E-2</c:v>
                </c:pt>
                <c:pt idx="267">
                  <c:v>0</c:v>
                </c:pt>
                <c:pt idx="268">
                  <c:v>0</c:v>
                </c:pt>
                <c:pt idx="269">
                  <c:v>2.8169014084507043E-2</c:v>
                </c:pt>
                <c:pt idx="270">
                  <c:v>2.8169014084507043E-2</c:v>
                </c:pt>
                <c:pt idx="271">
                  <c:v>0</c:v>
                </c:pt>
                <c:pt idx="272">
                  <c:v>0</c:v>
                </c:pt>
                <c:pt idx="273">
                  <c:v>2.8169014084507043E-2</c:v>
                </c:pt>
                <c:pt idx="274">
                  <c:v>2.8169014084507043E-2</c:v>
                </c:pt>
                <c:pt idx="275">
                  <c:v>0</c:v>
                </c:pt>
                <c:pt idx="276">
                  <c:v>0</c:v>
                </c:pt>
                <c:pt idx="277">
                  <c:v>2.8169014084507043E-2</c:v>
                </c:pt>
                <c:pt idx="278">
                  <c:v>2.8169014084507043E-2</c:v>
                </c:pt>
                <c:pt idx="279">
                  <c:v>0</c:v>
                </c:pt>
                <c:pt idx="280">
                  <c:v>0</c:v>
                </c:pt>
                <c:pt idx="281">
                  <c:v>2.8169014084507043E-2</c:v>
                </c:pt>
                <c:pt idx="282">
                  <c:v>2.8169014084507043E-2</c:v>
                </c:pt>
                <c:pt idx="283">
                  <c:v>0</c:v>
                </c:pt>
                <c:pt idx="284">
                  <c:v>0</c:v>
                </c:pt>
                <c:pt idx="285">
                  <c:v>2.8169014084507043E-2</c:v>
                </c:pt>
                <c:pt idx="286">
                  <c:v>2.8169014084507043E-2</c:v>
                </c:pt>
                <c:pt idx="287">
                  <c:v>0</c:v>
                </c:pt>
                <c:pt idx="288">
                  <c:v>0</c:v>
                </c:pt>
                <c:pt idx="289">
                  <c:v>2.8169014084507043E-2</c:v>
                </c:pt>
                <c:pt idx="290">
                  <c:v>2.8169014084507043E-2</c:v>
                </c:pt>
                <c:pt idx="291">
                  <c:v>0</c:v>
                </c:pt>
                <c:pt idx="292">
                  <c:v>0</c:v>
                </c:pt>
                <c:pt idx="293">
                  <c:v>2.8169014084507043E-2</c:v>
                </c:pt>
                <c:pt idx="294">
                  <c:v>2.8169014084507043E-2</c:v>
                </c:pt>
                <c:pt idx="295">
                  <c:v>0</c:v>
                </c:pt>
                <c:pt idx="296">
                  <c:v>0</c:v>
                </c:pt>
                <c:pt idx="297">
                  <c:v>2.8169014084507043E-2</c:v>
                </c:pt>
                <c:pt idx="298">
                  <c:v>2.8169014084507043E-2</c:v>
                </c:pt>
                <c:pt idx="299">
                  <c:v>0</c:v>
                </c:pt>
                <c:pt idx="300">
                  <c:v>0</c:v>
                </c:pt>
                <c:pt idx="301">
                  <c:v>2.8169014084507043E-2</c:v>
                </c:pt>
                <c:pt idx="302">
                  <c:v>2.8169014084507043E-2</c:v>
                </c:pt>
                <c:pt idx="303">
                  <c:v>0</c:v>
                </c:pt>
                <c:pt idx="304">
                  <c:v>0</c:v>
                </c:pt>
                <c:pt idx="305">
                  <c:v>2.8169014084507043E-2</c:v>
                </c:pt>
                <c:pt idx="306">
                  <c:v>2.8169014084507043E-2</c:v>
                </c:pt>
                <c:pt idx="307">
                  <c:v>0</c:v>
                </c:pt>
                <c:pt idx="308">
                  <c:v>0</c:v>
                </c:pt>
                <c:pt idx="309">
                  <c:v>2.8169014084507043E-2</c:v>
                </c:pt>
                <c:pt idx="310">
                  <c:v>2.8169014084507043E-2</c:v>
                </c:pt>
                <c:pt idx="311">
                  <c:v>0</c:v>
                </c:pt>
                <c:pt idx="312">
                  <c:v>0</c:v>
                </c:pt>
                <c:pt idx="313">
                  <c:v>2.8169014084507043E-2</c:v>
                </c:pt>
                <c:pt idx="314">
                  <c:v>2.8169014084507043E-2</c:v>
                </c:pt>
                <c:pt idx="315">
                  <c:v>0</c:v>
                </c:pt>
                <c:pt idx="316">
                  <c:v>0</c:v>
                </c:pt>
                <c:pt idx="317">
                  <c:v>2.8169014084507043E-2</c:v>
                </c:pt>
                <c:pt idx="318">
                  <c:v>2.8169014084507043E-2</c:v>
                </c:pt>
                <c:pt idx="319">
                  <c:v>0</c:v>
                </c:pt>
                <c:pt idx="320">
                  <c:v>0</c:v>
                </c:pt>
                <c:pt idx="321">
                  <c:v>2.8169014084507043E-2</c:v>
                </c:pt>
                <c:pt idx="322">
                  <c:v>2.8169014084507043E-2</c:v>
                </c:pt>
                <c:pt idx="323">
                  <c:v>0</c:v>
                </c:pt>
                <c:pt idx="324">
                  <c:v>0</c:v>
                </c:pt>
                <c:pt idx="325">
                  <c:v>2.8169014084507043E-2</c:v>
                </c:pt>
                <c:pt idx="326">
                  <c:v>2.8169014084507043E-2</c:v>
                </c:pt>
                <c:pt idx="327">
                  <c:v>0</c:v>
                </c:pt>
                <c:pt idx="328">
                  <c:v>0</c:v>
                </c:pt>
                <c:pt idx="329">
                  <c:v>2.8169014084507043E-2</c:v>
                </c:pt>
                <c:pt idx="330">
                  <c:v>2.8169014084507043E-2</c:v>
                </c:pt>
                <c:pt idx="331">
                  <c:v>0</c:v>
                </c:pt>
                <c:pt idx="332">
                  <c:v>0</c:v>
                </c:pt>
                <c:pt idx="333">
                  <c:v>2.8169014084507043E-2</c:v>
                </c:pt>
                <c:pt idx="334">
                  <c:v>2.8169014084507043E-2</c:v>
                </c:pt>
                <c:pt idx="335">
                  <c:v>0</c:v>
                </c:pt>
                <c:pt idx="336">
                  <c:v>0</c:v>
                </c:pt>
                <c:pt idx="337">
                  <c:v>2.8169014084507043E-2</c:v>
                </c:pt>
                <c:pt idx="338">
                  <c:v>2.8169014084507043E-2</c:v>
                </c:pt>
                <c:pt idx="339">
                  <c:v>0</c:v>
                </c:pt>
                <c:pt idx="340">
                  <c:v>0</c:v>
                </c:pt>
                <c:pt idx="341">
                  <c:v>2.8169014084507043E-2</c:v>
                </c:pt>
                <c:pt idx="342">
                  <c:v>2.8169014084507043E-2</c:v>
                </c:pt>
                <c:pt idx="343">
                  <c:v>0</c:v>
                </c:pt>
                <c:pt idx="344">
                  <c:v>0</c:v>
                </c:pt>
                <c:pt idx="345">
                  <c:v>2.8169014084507043E-2</c:v>
                </c:pt>
                <c:pt idx="346">
                  <c:v>2.8169014084507043E-2</c:v>
                </c:pt>
                <c:pt idx="347">
                  <c:v>0</c:v>
                </c:pt>
                <c:pt idx="348">
                  <c:v>0</c:v>
                </c:pt>
                <c:pt idx="349">
                  <c:v>2.8169014084507043E-2</c:v>
                </c:pt>
                <c:pt idx="350">
                  <c:v>2.8169014084507043E-2</c:v>
                </c:pt>
                <c:pt idx="351">
                  <c:v>0</c:v>
                </c:pt>
                <c:pt idx="352">
                  <c:v>0</c:v>
                </c:pt>
                <c:pt idx="353">
                  <c:v>2.8169014084507043E-2</c:v>
                </c:pt>
                <c:pt idx="354">
                  <c:v>2.8169014084507043E-2</c:v>
                </c:pt>
                <c:pt idx="355">
                  <c:v>0</c:v>
                </c:pt>
                <c:pt idx="356">
                  <c:v>0</c:v>
                </c:pt>
                <c:pt idx="357">
                  <c:v>2.8169014084507043E-2</c:v>
                </c:pt>
                <c:pt idx="358">
                  <c:v>2.8169014084507043E-2</c:v>
                </c:pt>
                <c:pt idx="359">
                  <c:v>0</c:v>
                </c:pt>
                <c:pt idx="360">
                  <c:v>0</c:v>
                </c:pt>
                <c:pt idx="361">
                  <c:v>2.8169014084507043E-2</c:v>
                </c:pt>
                <c:pt idx="362">
                  <c:v>2.8169014084507043E-2</c:v>
                </c:pt>
                <c:pt idx="363">
                  <c:v>0</c:v>
                </c:pt>
                <c:pt idx="364">
                  <c:v>0</c:v>
                </c:pt>
                <c:pt idx="365">
                  <c:v>2.8169014084507043E-2</c:v>
                </c:pt>
                <c:pt idx="366">
                  <c:v>2.8169014084507043E-2</c:v>
                </c:pt>
                <c:pt idx="367">
                  <c:v>0</c:v>
                </c:pt>
                <c:pt idx="368">
                  <c:v>0</c:v>
                </c:pt>
                <c:pt idx="369">
                  <c:v>2.8169014084507043E-2</c:v>
                </c:pt>
                <c:pt idx="370">
                  <c:v>2.8169014084507043E-2</c:v>
                </c:pt>
                <c:pt idx="371">
                  <c:v>0</c:v>
                </c:pt>
                <c:pt idx="372">
                  <c:v>0</c:v>
                </c:pt>
                <c:pt idx="373">
                  <c:v>2.8169014084507043E-2</c:v>
                </c:pt>
                <c:pt idx="374">
                  <c:v>2.8169014084507043E-2</c:v>
                </c:pt>
                <c:pt idx="375">
                  <c:v>0</c:v>
                </c:pt>
                <c:pt idx="376">
                  <c:v>0</c:v>
                </c:pt>
                <c:pt idx="377">
                  <c:v>2.8169014084507043E-2</c:v>
                </c:pt>
                <c:pt idx="378">
                  <c:v>2.8169014084507043E-2</c:v>
                </c:pt>
                <c:pt idx="379">
                  <c:v>0</c:v>
                </c:pt>
                <c:pt idx="380">
                  <c:v>0</c:v>
                </c:pt>
                <c:pt idx="381">
                  <c:v>2.8169014084507043E-2</c:v>
                </c:pt>
                <c:pt idx="382">
                  <c:v>2.8169014084507043E-2</c:v>
                </c:pt>
                <c:pt idx="383">
                  <c:v>0</c:v>
                </c:pt>
                <c:pt idx="384">
                  <c:v>0</c:v>
                </c:pt>
                <c:pt idx="385">
                  <c:v>2.8169014084507043E-2</c:v>
                </c:pt>
                <c:pt idx="386">
                  <c:v>2.8169014084507043E-2</c:v>
                </c:pt>
                <c:pt idx="387">
                  <c:v>0</c:v>
                </c:pt>
                <c:pt idx="388">
                  <c:v>0</c:v>
                </c:pt>
                <c:pt idx="389">
                  <c:v>2.8169014084507043E-2</c:v>
                </c:pt>
                <c:pt idx="390">
                  <c:v>2.8169014084507043E-2</c:v>
                </c:pt>
                <c:pt idx="391">
                  <c:v>0</c:v>
                </c:pt>
                <c:pt idx="392">
                  <c:v>0</c:v>
                </c:pt>
                <c:pt idx="393">
                  <c:v>2.8169014084507043E-2</c:v>
                </c:pt>
                <c:pt idx="394">
                  <c:v>2.8169014084507043E-2</c:v>
                </c:pt>
                <c:pt idx="395">
                  <c:v>0</c:v>
                </c:pt>
                <c:pt idx="396">
                  <c:v>0</c:v>
                </c:pt>
                <c:pt idx="397">
                  <c:v>2.8169014084507043E-2</c:v>
                </c:pt>
                <c:pt idx="398">
                  <c:v>2.8169014084507043E-2</c:v>
                </c:pt>
                <c:pt idx="399">
                  <c:v>0</c:v>
                </c:pt>
                <c:pt idx="400">
                  <c:v>0</c:v>
                </c:pt>
                <c:pt idx="401">
                  <c:v>2.8169014084507043E-2</c:v>
                </c:pt>
                <c:pt idx="402">
                  <c:v>2.8169014084507043E-2</c:v>
                </c:pt>
                <c:pt idx="403">
                  <c:v>0</c:v>
                </c:pt>
                <c:pt idx="404">
                  <c:v>0</c:v>
                </c:pt>
                <c:pt idx="405">
                  <c:v>1.4084507042253521E-2</c:v>
                </c:pt>
                <c:pt idx="406">
                  <c:v>1.4084507042253521E-2</c:v>
                </c:pt>
                <c:pt idx="407">
                  <c:v>0</c:v>
                </c:pt>
                <c:pt idx="408">
                  <c:v>0</c:v>
                </c:pt>
                <c:pt idx="409">
                  <c:v>1.4084507042253521E-2</c:v>
                </c:pt>
                <c:pt idx="410">
                  <c:v>1.4084507042253521E-2</c:v>
                </c:pt>
                <c:pt idx="411">
                  <c:v>0</c:v>
                </c:pt>
                <c:pt idx="412">
                  <c:v>0</c:v>
                </c:pt>
                <c:pt idx="413">
                  <c:v>1.4084507042253521E-2</c:v>
                </c:pt>
                <c:pt idx="414">
                  <c:v>1.4084507042253521E-2</c:v>
                </c:pt>
                <c:pt idx="415">
                  <c:v>0</c:v>
                </c:pt>
                <c:pt idx="416">
                  <c:v>0</c:v>
                </c:pt>
                <c:pt idx="417">
                  <c:v>1.4084507042253521E-2</c:v>
                </c:pt>
                <c:pt idx="418">
                  <c:v>1.4084507042253521E-2</c:v>
                </c:pt>
                <c:pt idx="419">
                  <c:v>0</c:v>
                </c:pt>
                <c:pt idx="420">
                  <c:v>0</c:v>
                </c:pt>
                <c:pt idx="421">
                  <c:v>1.4084507042253521E-2</c:v>
                </c:pt>
                <c:pt idx="422">
                  <c:v>1.4084507042253521E-2</c:v>
                </c:pt>
                <c:pt idx="423">
                  <c:v>0</c:v>
                </c:pt>
                <c:pt idx="424">
                  <c:v>0</c:v>
                </c:pt>
                <c:pt idx="425">
                  <c:v>1.4084507042253521E-2</c:v>
                </c:pt>
                <c:pt idx="426">
                  <c:v>1.4084507042253521E-2</c:v>
                </c:pt>
                <c:pt idx="427">
                  <c:v>0</c:v>
                </c:pt>
                <c:pt idx="428">
                  <c:v>0</c:v>
                </c:pt>
                <c:pt idx="429">
                  <c:v>1.4084507042253521E-2</c:v>
                </c:pt>
                <c:pt idx="430">
                  <c:v>1.4084507042253521E-2</c:v>
                </c:pt>
                <c:pt idx="431">
                  <c:v>0</c:v>
                </c:pt>
                <c:pt idx="432">
                  <c:v>0</c:v>
                </c:pt>
                <c:pt idx="433">
                  <c:v>1.4084507042253521E-2</c:v>
                </c:pt>
                <c:pt idx="434">
                  <c:v>1.4084507042253521E-2</c:v>
                </c:pt>
                <c:pt idx="435">
                  <c:v>0</c:v>
                </c:pt>
                <c:pt idx="436">
                  <c:v>0</c:v>
                </c:pt>
                <c:pt idx="437">
                  <c:v>1.4084507042253521E-2</c:v>
                </c:pt>
                <c:pt idx="438">
                  <c:v>1.4084507042253521E-2</c:v>
                </c:pt>
                <c:pt idx="439">
                  <c:v>0</c:v>
                </c:pt>
                <c:pt idx="440">
                  <c:v>0</c:v>
                </c:pt>
                <c:pt idx="441">
                  <c:v>1.4084507042253521E-2</c:v>
                </c:pt>
                <c:pt idx="442">
                  <c:v>1.4084507042253521E-2</c:v>
                </c:pt>
                <c:pt idx="443">
                  <c:v>0</c:v>
                </c:pt>
                <c:pt idx="444">
                  <c:v>0</c:v>
                </c:pt>
                <c:pt idx="445">
                  <c:v>1.4084507042253521E-2</c:v>
                </c:pt>
                <c:pt idx="446">
                  <c:v>1.4084507042253521E-2</c:v>
                </c:pt>
                <c:pt idx="447">
                  <c:v>0</c:v>
                </c:pt>
                <c:pt idx="448">
                  <c:v>0</c:v>
                </c:pt>
                <c:pt idx="449">
                  <c:v>1.4084507042253521E-2</c:v>
                </c:pt>
                <c:pt idx="450">
                  <c:v>1.4084507042253521E-2</c:v>
                </c:pt>
                <c:pt idx="451">
                  <c:v>0</c:v>
                </c:pt>
                <c:pt idx="452">
                  <c:v>0</c:v>
                </c:pt>
                <c:pt idx="453">
                  <c:v>1.4084507042253521E-2</c:v>
                </c:pt>
                <c:pt idx="454">
                  <c:v>1.4084507042253521E-2</c:v>
                </c:pt>
                <c:pt idx="455">
                  <c:v>0</c:v>
                </c:pt>
                <c:pt idx="456">
                  <c:v>0</c:v>
                </c:pt>
                <c:pt idx="457">
                  <c:v>1.4084507042253521E-2</c:v>
                </c:pt>
                <c:pt idx="458">
                  <c:v>1.4084507042253521E-2</c:v>
                </c:pt>
                <c:pt idx="459">
                  <c:v>0</c:v>
                </c:pt>
                <c:pt idx="460">
                  <c:v>0</c:v>
                </c:pt>
                <c:pt idx="461">
                  <c:v>1.4084507042253521E-2</c:v>
                </c:pt>
                <c:pt idx="462">
                  <c:v>1.4084507042253521E-2</c:v>
                </c:pt>
                <c:pt idx="463">
                  <c:v>0</c:v>
                </c:pt>
                <c:pt idx="464">
                  <c:v>0</c:v>
                </c:pt>
                <c:pt idx="465">
                  <c:v>1.4084507042253521E-2</c:v>
                </c:pt>
                <c:pt idx="466">
                  <c:v>1.4084507042253521E-2</c:v>
                </c:pt>
                <c:pt idx="467">
                  <c:v>0</c:v>
                </c:pt>
                <c:pt idx="468">
                  <c:v>0</c:v>
                </c:pt>
                <c:pt idx="469">
                  <c:v>1.4084507042253521E-2</c:v>
                </c:pt>
                <c:pt idx="470">
                  <c:v>1.4084507042253521E-2</c:v>
                </c:pt>
                <c:pt idx="471">
                  <c:v>0</c:v>
                </c:pt>
                <c:pt idx="472">
                  <c:v>0</c:v>
                </c:pt>
                <c:pt idx="473">
                  <c:v>1.4084507042253521E-2</c:v>
                </c:pt>
                <c:pt idx="474">
                  <c:v>1.4084507042253521E-2</c:v>
                </c:pt>
                <c:pt idx="475">
                  <c:v>0</c:v>
                </c:pt>
                <c:pt idx="476">
                  <c:v>0</c:v>
                </c:pt>
                <c:pt idx="477">
                  <c:v>1.4084507042253521E-2</c:v>
                </c:pt>
                <c:pt idx="478">
                  <c:v>1.4084507042253521E-2</c:v>
                </c:pt>
                <c:pt idx="479">
                  <c:v>0</c:v>
                </c:pt>
                <c:pt idx="480">
                  <c:v>0</c:v>
                </c:pt>
                <c:pt idx="481">
                  <c:v>1.4084507042253521E-2</c:v>
                </c:pt>
                <c:pt idx="482">
                  <c:v>1.4084507042253521E-2</c:v>
                </c:pt>
                <c:pt idx="483">
                  <c:v>0</c:v>
                </c:pt>
                <c:pt idx="484">
                  <c:v>0</c:v>
                </c:pt>
                <c:pt idx="485">
                  <c:v>1.4084507042253521E-2</c:v>
                </c:pt>
                <c:pt idx="486">
                  <c:v>1.4084507042253521E-2</c:v>
                </c:pt>
                <c:pt idx="487">
                  <c:v>0</c:v>
                </c:pt>
                <c:pt idx="488">
                  <c:v>0</c:v>
                </c:pt>
                <c:pt idx="489">
                  <c:v>1.4084507042253521E-2</c:v>
                </c:pt>
                <c:pt idx="490">
                  <c:v>1.4084507042253521E-2</c:v>
                </c:pt>
                <c:pt idx="491">
                  <c:v>0</c:v>
                </c:pt>
                <c:pt idx="492">
                  <c:v>0</c:v>
                </c:pt>
                <c:pt idx="493">
                  <c:v>1.4084507042253521E-2</c:v>
                </c:pt>
                <c:pt idx="494">
                  <c:v>1.4084507042253521E-2</c:v>
                </c:pt>
                <c:pt idx="495">
                  <c:v>0</c:v>
                </c:pt>
                <c:pt idx="496">
                  <c:v>0</c:v>
                </c:pt>
                <c:pt idx="497">
                  <c:v>1.4084507042253521E-2</c:v>
                </c:pt>
                <c:pt idx="498">
                  <c:v>1.4084507042253521E-2</c:v>
                </c:pt>
                <c:pt idx="499">
                  <c:v>0</c:v>
                </c:pt>
                <c:pt idx="500">
                  <c:v>0</c:v>
                </c:pt>
                <c:pt idx="501">
                  <c:v>1.4084507042253521E-2</c:v>
                </c:pt>
                <c:pt idx="502">
                  <c:v>1.4084507042253521E-2</c:v>
                </c:pt>
                <c:pt idx="503">
                  <c:v>0</c:v>
                </c:pt>
                <c:pt idx="504">
                  <c:v>0</c:v>
                </c:pt>
                <c:pt idx="505">
                  <c:v>1.4084507042253521E-2</c:v>
                </c:pt>
                <c:pt idx="506">
                  <c:v>1.4084507042253521E-2</c:v>
                </c:pt>
                <c:pt idx="507">
                  <c:v>0</c:v>
                </c:pt>
                <c:pt idx="508">
                  <c:v>0</c:v>
                </c:pt>
                <c:pt idx="509">
                  <c:v>1.4084507042253521E-2</c:v>
                </c:pt>
                <c:pt idx="510">
                  <c:v>1.4084507042253521E-2</c:v>
                </c:pt>
                <c:pt idx="511">
                  <c:v>0</c:v>
                </c:pt>
                <c:pt idx="512">
                  <c:v>0</c:v>
                </c:pt>
                <c:pt idx="513">
                  <c:v>1.4084507042253521E-2</c:v>
                </c:pt>
                <c:pt idx="514">
                  <c:v>1.4084507042253521E-2</c:v>
                </c:pt>
                <c:pt idx="515">
                  <c:v>0</c:v>
                </c:pt>
                <c:pt idx="516">
                  <c:v>0</c:v>
                </c:pt>
                <c:pt idx="517">
                  <c:v>1.4084507042253521E-2</c:v>
                </c:pt>
                <c:pt idx="518">
                  <c:v>1.4084507042253521E-2</c:v>
                </c:pt>
                <c:pt idx="519">
                  <c:v>0</c:v>
                </c:pt>
                <c:pt idx="520">
                  <c:v>0</c:v>
                </c:pt>
                <c:pt idx="521">
                  <c:v>1.4084507042253521E-2</c:v>
                </c:pt>
                <c:pt idx="522">
                  <c:v>1.4084507042253521E-2</c:v>
                </c:pt>
                <c:pt idx="523">
                  <c:v>0</c:v>
                </c:pt>
                <c:pt idx="524">
                  <c:v>0</c:v>
                </c:pt>
                <c:pt idx="525">
                  <c:v>1.4084507042253521E-2</c:v>
                </c:pt>
                <c:pt idx="526">
                  <c:v>1.4084507042253521E-2</c:v>
                </c:pt>
                <c:pt idx="527">
                  <c:v>0</c:v>
                </c:pt>
                <c:pt idx="528">
                  <c:v>0</c:v>
                </c:pt>
                <c:pt idx="529">
                  <c:v>1.4084507042253521E-2</c:v>
                </c:pt>
                <c:pt idx="530">
                  <c:v>1.4084507042253521E-2</c:v>
                </c:pt>
                <c:pt idx="531">
                  <c:v>0</c:v>
                </c:pt>
                <c:pt idx="532">
                  <c:v>0</c:v>
                </c:pt>
                <c:pt idx="533">
                  <c:v>1.4084507042253521E-2</c:v>
                </c:pt>
                <c:pt idx="534">
                  <c:v>1.4084507042253521E-2</c:v>
                </c:pt>
                <c:pt idx="535">
                  <c:v>0</c:v>
                </c:pt>
                <c:pt idx="536">
                  <c:v>0</c:v>
                </c:pt>
                <c:pt idx="537">
                  <c:v>1.4084507042253521E-2</c:v>
                </c:pt>
                <c:pt idx="538">
                  <c:v>1.4084507042253521E-2</c:v>
                </c:pt>
                <c:pt idx="539">
                  <c:v>0</c:v>
                </c:pt>
                <c:pt idx="540">
                  <c:v>0</c:v>
                </c:pt>
                <c:pt idx="541">
                  <c:v>1.4084507042253521E-2</c:v>
                </c:pt>
                <c:pt idx="542">
                  <c:v>1.4084507042253521E-2</c:v>
                </c:pt>
                <c:pt idx="543">
                  <c:v>0</c:v>
                </c:pt>
                <c:pt idx="544">
                  <c:v>0</c:v>
                </c:pt>
                <c:pt idx="545">
                  <c:v>1.4084507042253521E-2</c:v>
                </c:pt>
                <c:pt idx="546">
                  <c:v>1.4084507042253521E-2</c:v>
                </c:pt>
                <c:pt idx="547">
                  <c:v>0</c:v>
                </c:pt>
                <c:pt idx="548">
                  <c:v>0</c:v>
                </c:pt>
                <c:pt idx="549">
                  <c:v>1.4084507042253521E-2</c:v>
                </c:pt>
                <c:pt idx="550">
                  <c:v>1.4084507042253521E-2</c:v>
                </c:pt>
                <c:pt idx="551">
                  <c:v>0</c:v>
                </c:pt>
                <c:pt idx="552">
                  <c:v>0</c:v>
                </c:pt>
                <c:pt idx="553">
                  <c:v>1.4084507042253521E-2</c:v>
                </c:pt>
                <c:pt idx="554">
                  <c:v>1.4084507042253521E-2</c:v>
                </c:pt>
                <c:pt idx="555">
                  <c:v>0</c:v>
                </c:pt>
                <c:pt idx="556">
                  <c:v>0</c:v>
                </c:pt>
                <c:pt idx="557">
                  <c:v>1.4084507042253521E-2</c:v>
                </c:pt>
                <c:pt idx="558">
                  <c:v>1.4084507042253521E-2</c:v>
                </c:pt>
                <c:pt idx="559">
                  <c:v>0</c:v>
                </c:pt>
                <c:pt idx="560">
                  <c:v>0</c:v>
                </c:pt>
                <c:pt idx="561">
                  <c:v>1.4084507042253521E-2</c:v>
                </c:pt>
                <c:pt idx="562">
                  <c:v>1.4084507042253521E-2</c:v>
                </c:pt>
                <c:pt idx="563">
                  <c:v>0</c:v>
                </c:pt>
                <c:pt idx="564">
                  <c:v>0</c:v>
                </c:pt>
                <c:pt idx="565">
                  <c:v>1.4084507042253521E-2</c:v>
                </c:pt>
                <c:pt idx="566">
                  <c:v>1.4084507042253521E-2</c:v>
                </c:pt>
                <c:pt idx="567">
                  <c:v>0</c:v>
                </c:pt>
                <c:pt idx="568">
                  <c:v>0</c:v>
                </c:pt>
                <c:pt idx="569">
                  <c:v>1.4084507042253521E-2</c:v>
                </c:pt>
                <c:pt idx="570">
                  <c:v>1.4084507042253521E-2</c:v>
                </c:pt>
                <c:pt idx="571">
                  <c:v>0</c:v>
                </c:pt>
                <c:pt idx="572">
                  <c:v>0</c:v>
                </c:pt>
                <c:pt idx="573">
                  <c:v>1.4084507042253521E-2</c:v>
                </c:pt>
                <c:pt idx="574">
                  <c:v>1.4084507042253521E-2</c:v>
                </c:pt>
                <c:pt idx="575">
                  <c:v>0</c:v>
                </c:pt>
                <c:pt idx="576">
                  <c:v>0</c:v>
                </c:pt>
                <c:pt idx="577">
                  <c:v>1.4084507042253521E-2</c:v>
                </c:pt>
                <c:pt idx="578">
                  <c:v>1.4084507042253521E-2</c:v>
                </c:pt>
                <c:pt idx="579">
                  <c:v>0</c:v>
                </c:pt>
                <c:pt idx="580">
                  <c:v>0</c:v>
                </c:pt>
                <c:pt idx="581">
                  <c:v>1.4084507042253521E-2</c:v>
                </c:pt>
                <c:pt idx="582">
                  <c:v>1.4084507042253521E-2</c:v>
                </c:pt>
                <c:pt idx="583">
                  <c:v>0</c:v>
                </c:pt>
                <c:pt idx="584">
                  <c:v>0</c:v>
                </c:pt>
                <c:pt idx="585">
                  <c:v>1.4084507042253521E-2</c:v>
                </c:pt>
                <c:pt idx="586">
                  <c:v>1.4084507042253521E-2</c:v>
                </c:pt>
                <c:pt idx="587">
                  <c:v>0</c:v>
                </c:pt>
                <c:pt idx="588">
                  <c:v>0</c:v>
                </c:pt>
                <c:pt idx="589">
                  <c:v>1.4084507042253521E-2</c:v>
                </c:pt>
                <c:pt idx="590">
                  <c:v>1.4084507042253521E-2</c:v>
                </c:pt>
                <c:pt idx="591">
                  <c:v>0</c:v>
                </c:pt>
                <c:pt idx="592">
                  <c:v>0</c:v>
                </c:pt>
                <c:pt idx="593">
                  <c:v>1.4084507042253521E-2</c:v>
                </c:pt>
                <c:pt idx="594">
                  <c:v>1.4084507042253521E-2</c:v>
                </c:pt>
                <c:pt idx="595">
                  <c:v>0</c:v>
                </c:pt>
                <c:pt idx="596">
                  <c:v>0</c:v>
                </c:pt>
                <c:pt idx="597">
                  <c:v>1.4084507042253521E-2</c:v>
                </c:pt>
                <c:pt idx="598">
                  <c:v>1.4084507042253521E-2</c:v>
                </c:pt>
                <c:pt idx="599">
                  <c:v>0</c:v>
                </c:pt>
                <c:pt idx="600">
                  <c:v>0</c:v>
                </c:pt>
                <c:pt idx="601">
                  <c:v>1.4084507042253521E-2</c:v>
                </c:pt>
                <c:pt idx="602">
                  <c:v>1.4084507042253521E-2</c:v>
                </c:pt>
                <c:pt idx="603">
                  <c:v>0</c:v>
                </c:pt>
                <c:pt idx="604">
                  <c:v>0</c:v>
                </c:pt>
                <c:pt idx="605">
                  <c:v>1.4084507042253521E-2</c:v>
                </c:pt>
                <c:pt idx="606">
                  <c:v>1.4084507042253521E-2</c:v>
                </c:pt>
                <c:pt idx="607">
                  <c:v>0</c:v>
                </c:pt>
                <c:pt idx="608">
                  <c:v>0</c:v>
                </c:pt>
                <c:pt idx="609">
                  <c:v>1.4084507042253521E-2</c:v>
                </c:pt>
                <c:pt idx="610">
                  <c:v>1.4084507042253521E-2</c:v>
                </c:pt>
                <c:pt idx="611">
                  <c:v>0</c:v>
                </c:pt>
                <c:pt idx="612">
                  <c:v>0</c:v>
                </c:pt>
                <c:pt idx="613">
                  <c:v>1.4084507042253521E-2</c:v>
                </c:pt>
                <c:pt idx="614">
                  <c:v>1.4084507042253521E-2</c:v>
                </c:pt>
                <c:pt idx="615">
                  <c:v>0</c:v>
                </c:pt>
                <c:pt idx="616">
                  <c:v>0</c:v>
                </c:pt>
                <c:pt idx="617">
                  <c:v>1.4084507042253521E-2</c:v>
                </c:pt>
                <c:pt idx="618">
                  <c:v>1.4084507042253521E-2</c:v>
                </c:pt>
                <c:pt idx="619">
                  <c:v>0</c:v>
                </c:pt>
                <c:pt idx="620">
                  <c:v>0</c:v>
                </c:pt>
                <c:pt idx="621">
                  <c:v>1.4084507042253521E-2</c:v>
                </c:pt>
                <c:pt idx="622">
                  <c:v>1.4084507042253521E-2</c:v>
                </c:pt>
                <c:pt idx="623">
                  <c:v>0</c:v>
                </c:pt>
                <c:pt idx="624">
                  <c:v>0</c:v>
                </c:pt>
                <c:pt idx="625">
                  <c:v>1.4084507042253521E-2</c:v>
                </c:pt>
                <c:pt idx="626">
                  <c:v>1.4084507042253521E-2</c:v>
                </c:pt>
                <c:pt idx="627">
                  <c:v>0</c:v>
                </c:pt>
                <c:pt idx="628">
                  <c:v>0</c:v>
                </c:pt>
                <c:pt idx="629">
                  <c:v>1.4084507042253521E-2</c:v>
                </c:pt>
                <c:pt idx="630">
                  <c:v>1.4084507042253521E-2</c:v>
                </c:pt>
                <c:pt idx="631">
                  <c:v>0</c:v>
                </c:pt>
                <c:pt idx="632">
                  <c:v>0</c:v>
                </c:pt>
                <c:pt idx="633">
                  <c:v>1.4084507042253521E-2</c:v>
                </c:pt>
                <c:pt idx="634">
                  <c:v>1.4084507042253521E-2</c:v>
                </c:pt>
                <c:pt idx="635">
                  <c:v>0</c:v>
                </c:pt>
                <c:pt idx="636">
                  <c:v>0</c:v>
                </c:pt>
                <c:pt idx="637">
                  <c:v>1.4084507042253521E-2</c:v>
                </c:pt>
                <c:pt idx="638">
                  <c:v>1.4084507042253521E-2</c:v>
                </c:pt>
                <c:pt idx="639">
                  <c:v>0</c:v>
                </c:pt>
                <c:pt idx="640">
                  <c:v>0</c:v>
                </c:pt>
                <c:pt idx="641">
                  <c:v>1.4084507042253521E-2</c:v>
                </c:pt>
                <c:pt idx="642">
                  <c:v>1.4084507042253521E-2</c:v>
                </c:pt>
                <c:pt idx="643">
                  <c:v>0</c:v>
                </c:pt>
                <c:pt idx="644">
                  <c:v>0</c:v>
                </c:pt>
                <c:pt idx="645">
                  <c:v>1.4084507042253521E-2</c:v>
                </c:pt>
                <c:pt idx="646">
                  <c:v>1.4084507042253521E-2</c:v>
                </c:pt>
                <c:pt idx="647">
                  <c:v>0</c:v>
                </c:pt>
                <c:pt idx="648">
                  <c:v>0</c:v>
                </c:pt>
                <c:pt idx="649">
                  <c:v>1.4084507042253521E-2</c:v>
                </c:pt>
                <c:pt idx="650">
                  <c:v>1.4084507042253521E-2</c:v>
                </c:pt>
                <c:pt idx="651">
                  <c:v>0</c:v>
                </c:pt>
                <c:pt idx="652">
                  <c:v>0</c:v>
                </c:pt>
                <c:pt idx="653">
                  <c:v>1.4084507042253521E-2</c:v>
                </c:pt>
                <c:pt idx="654">
                  <c:v>1.4084507042253521E-2</c:v>
                </c:pt>
                <c:pt idx="655">
                  <c:v>0</c:v>
                </c:pt>
                <c:pt idx="656">
                  <c:v>0</c:v>
                </c:pt>
                <c:pt idx="657">
                  <c:v>1.4084507042253521E-2</c:v>
                </c:pt>
                <c:pt idx="658">
                  <c:v>1.4084507042253521E-2</c:v>
                </c:pt>
                <c:pt idx="659">
                  <c:v>0</c:v>
                </c:pt>
                <c:pt idx="660">
                  <c:v>0</c:v>
                </c:pt>
                <c:pt idx="661">
                  <c:v>1.4084507042253521E-2</c:v>
                </c:pt>
                <c:pt idx="662">
                  <c:v>1.4084507042253521E-2</c:v>
                </c:pt>
                <c:pt idx="663">
                  <c:v>0</c:v>
                </c:pt>
                <c:pt idx="664">
                  <c:v>0</c:v>
                </c:pt>
                <c:pt idx="665">
                  <c:v>1.4084507042253521E-2</c:v>
                </c:pt>
                <c:pt idx="666">
                  <c:v>1.4084507042253521E-2</c:v>
                </c:pt>
                <c:pt idx="667">
                  <c:v>0</c:v>
                </c:pt>
                <c:pt idx="668">
                  <c:v>0</c:v>
                </c:pt>
                <c:pt idx="669">
                  <c:v>1.4084507042253521E-2</c:v>
                </c:pt>
                <c:pt idx="670">
                  <c:v>1.4084507042253521E-2</c:v>
                </c:pt>
                <c:pt idx="671">
                  <c:v>0</c:v>
                </c:pt>
                <c:pt idx="672">
                  <c:v>0</c:v>
                </c:pt>
                <c:pt idx="673">
                  <c:v>1.4084507042253521E-2</c:v>
                </c:pt>
                <c:pt idx="674">
                  <c:v>1.4084507042253521E-2</c:v>
                </c:pt>
                <c:pt idx="675">
                  <c:v>0</c:v>
                </c:pt>
                <c:pt idx="676">
                  <c:v>0</c:v>
                </c:pt>
                <c:pt idx="677">
                  <c:v>1.4084507042253521E-2</c:v>
                </c:pt>
                <c:pt idx="678">
                  <c:v>1.4084507042253521E-2</c:v>
                </c:pt>
                <c:pt idx="679">
                  <c:v>0</c:v>
                </c:pt>
                <c:pt idx="680">
                  <c:v>0</c:v>
                </c:pt>
                <c:pt idx="681">
                  <c:v>1.4084507042253521E-2</c:v>
                </c:pt>
                <c:pt idx="682">
                  <c:v>1.4084507042253521E-2</c:v>
                </c:pt>
                <c:pt idx="683">
                  <c:v>0</c:v>
                </c:pt>
                <c:pt idx="684">
                  <c:v>0</c:v>
                </c:pt>
                <c:pt idx="685">
                  <c:v>1.4084507042253521E-2</c:v>
                </c:pt>
                <c:pt idx="686">
                  <c:v>1.4084507042253521E-2</c:v>
                </c:pt>
                <c:pt idx="687">
                  <c:v>0</c:v>
                </c:pt>
                <c:pt idx="688">
                  <c:v>0</c:v>
                </c:pt>
                <c:pt idx="689">
                  <c:v>1.4084507042253521E-2</c:v>
                </c:pt>
                <c:pt idx="690">
                  <c:v>1.4084507042253521E-2</c:v>
                </c:pt>
                <c:pt idx="691">
                  <c:v>0</c:v>
                </c:pt>
                <c:pt idx="692">
                  <c:v>0</c:v>
                </c:pt>
                <c:pt idx="693">
                  <c:v>1.4084507042253521E-2</c:v>
                </c:pt>
                <c:pt idx="694">
                  <c:v>1.4084507042253521E-2</c:v>
                </c:pt>
                <c:pt idx="695">
                  <c:v>0</c:v>
                </c:pt>
                <c:pt idx="696">
                  <c:v>0</c:v>
                </c:pt>
                <c:pt idx="697">
                  <c:v>1.4084507042253521E-2</c:v>
                </c:pt>
                <c:pt idx="698">
                  <c:v>1.4084507042253521E-2</c:v>
                </c:pt>
                <c:pt idx="699">
                  <c:v>0</c:v>
                </c:pt>
                <c:pt idx="700">
                  <c:v>0</c:v>
                </c:pt>
                <c:pt idx="701">
                  <c:v>1.4084507042253521E-2</c:v>
                </c:pt>
                <c:pt idx="702">
                  <c:v>1.4084507042253521E-2</c:v>
                </c:pt>
                <c:pt idx="703">
                  <c:v>0</c:v>
                </c:pt>
                <c:pt idx="704">
                  <c:v>0</c:v>
                </c:pt>
                <c:pt idx="705">
                  <c:v>1.4084507042253521E-2</c:v>
                </c:pt>
                <c:pt idx="706">
                  <c:v>1.4084507042253521E-2</c:v>
                </c:pt>
                <c:pt idx="707">
                  <c:v>0</c:v>
                </c:pt>
                <c:pt idx="708">
                  <c:v>0</c:v>
                </c:pt>
                <c:pt idx="709">
                  <c:v>1.4084507042253521E-2</c:v>
                </c:pt>
                <c:pt idx="710">
                  <c:v>1.4084507042253521E-2</c:v>
                </c:pt>
                <c:pt idx="711">
                  <c:v>0</c:v>
                </c:pt>
                <c:pt idx="712">
                  <c:v>0</c:v>
                </c:pt>
                <c:pt idx="713">
                  <c:v>1.4084507042253521E-2</c:v>
                </c:pt>
                <c:pt idx="714">
                  <c:v>1.4084507042253521E-2</c:v>
                </c:pt>
                <c:pt idx="715">
                  <c:v>0</c:v>
                </c:pt>
                <c:pt idx="716">
                  <c:v>0</c:v>
                </c:pt>
                <c:pt idx="717">
                  <c:v>1.4084507042253521E-2</c:v>
                </c:pt>
                <c:pt idx="718">
                  <c:v>1.4084507042253521E-2</c:v>
                </c:pt>
                <c:pt idx="719">
                  <c:v>0</c:v>
                </c:pt>
                <c:pt idx="720">
                  <c:v>0</c:v>
                </c:pt>
                <c:pt idx="721">
                  <c:v>1.4084507042253521E-2</c:v>
                </c:pt>
                <c:pt idx="722">
                  <c:v>1.4084507042253521E-2</c:v>
                </c:pt>
                <c:pt idx="723">
                  <c:v>0</c:v>
                </c:pt>
                <c:pt idx="724">
                  <c:v>0</c:v>
                </c:pt>
                <c:pt idx="725">
                  <c:v>1.4084507042253521E-2</c:v>
                </c:pt>
                <c:pt idx="726">
                  <c:v>1.4084507042253521E-2</c:v>
                </c:pt>
                <c:pt idx="727">
                  <c:v>0</c:v>
                </c:pt>
                <c:pt idx="728">
                  <c:v>0</c:v>
                </c:pt>
                <c:pt idx="729">
                  <c:v>1.4084507042253521E-2</c:v>
                </c:pt>
                <c:pt idx="730">
                  <c:v>1.4084507042253521E-2</c:v>
                </c:pt>
                <c:pt idx="731">
                  <c:v>0</c:v>
                </c:pt>
                <c:pt idx="732">
                  <c:v>0</c:v>
                </c:pt>
                <c:pt idx="733">
                  <c:v>1.4084507042253521E-2</c:v>
                </c:pt>
                <c:pt idx="734">
                  <c:v>1.4084507042253521E-2</c:v>
                </c:pt>
                <c:pt idx="735">
                  <c:v>0</c:v>
                </c:pt>
                <c:pt idx="736">
                  <c:v>0</c:v>
                </c:pt>
                <c:pt idx="737">
                  <c:v>1.4084507042253521E-2</c:v>
                </c:pt>
                <c:pt idx="738">
                  <c:v>1.4084507042253521E-2</c:v>
                </c:pt>
                <c:pt idx="739">
                  <c:v>0</c:v>
                </c:pt>
                <c:pt idx="740">
                  <c:v>0</c:v>
                </c:pt>
                <c:pt idx="741">
                  <c:v>1.4084507042253521E-2</c:v>
                </c:pt>
                <c:pt idx="742">
                  <c:v>1.4084507042253521E-2</c:v>
                </c:pt>
                <c:pt idx="743">
                  <c:v>0</c:v>
                </c:pt>
                <c:pt idx="744">
                  <c:v>0</c:v>
                </c:pt>
                <c:pt idx="745">
                  <c:v>1.4084507042253521E-2</c:v>
                </c:pt>
                <c:pt idx="746">
                  <c:v>1.4084507042253521E-2</c:v>
                </c:pt>
                <c:pt idx="747">
                  <c:v>0</c:v>
                </c:pt>
                <c:pt idx="748">
                  <c:v>0</c:v>
                </c:pt>
                <c:pt idx="749">
                  <c:v>1.4084507042253521E-2</c:v>
                </c:pt>
                <c:pt idx="750">
                  <c:v>1.4084507042253521E-2</c:v>
                </c:pt>
                <c:pt idx="751">
                  <c:v>0</c:v>
                </c:pt>
                <c:pt idx="752">
                  <c:v>0</c:v>
                </c:pt>
                <c:pt idx="753">
                  <c:v>1.4084507042253521E-2</c:v>
                </c:pt>
                <c:pt idx="754">
                  <c:v>1.4084507042253521E-2</c:v>
                </c:pt>
                <c:pt idx="755">
                  <c:v>0</c:v>
                </c:pt>
                <c:pt idx="756">
                  <c:v>0</c:v>
                </c:pt>
                <c:pt idx="757">
                  <c:v>1.4084507042253521E-2</c:v>
                </c:pt>
                <c:pt idx="758">
                  <c:v>1.4084507042253521E-2</c:v>
                </c:pt>
                <c:pt idx="759">
                  <c:v>0</c:v>
                </c:pt>
                <c:pt idx="760">
                  <c:v>0</c:v>
                </c:pt>
                <c:pt idx="761">
                  <c:v>1.4084507042253521E-2</c:v>
                </c:pt>
                <c:pt idx="762">
                  <c:v>1.4084507042253521E-2</c:v>
                </c:pt>
                <c:pt idx="763">
                  <c:v>0</c:v>
                </c:pt>
                <c:pt idx="764">
                  <c:v>0</c:v>
                </c:pt>
                <c:pt idx="765">
                  <c:v>1.4084507042253521E-2</c:v>
                </c:pt>
                <c:pt idx="766">
                  <c:v>1.4084507042253521E-2</c:v>
                </c:pt>
                <c:pt idx="767">
                  <c:v>0</c:v>
                </c:pt>
                <c:pt idx="768">
                  <c:v>0</c:v>
                </c:pt>
                <c:pt idx="769">
                  <c:v>1.4084507042253521E-2</c:v>
                </c:pt>
                <c:pt idx="770">
                  <c:v>1.4084507042253521E-2</c:v>
                </c:pt>
                <c:pt idx="771">
                  <c:v>0</c:v>
                </c:pt>
                <c:pt idx="772">
                  <c:v>0</c:v>
                </c:pt>
                <c:pt idx="773">
                  <c:v>1.4084507042253521E-2</c:v>
                </c:pt>
                <c:pt idx="774">
                  <c:v>1.4084507042253521E-2</c:v>
                </c:pt>
                <c:pt idx="775">
                  <c:v>0</c:v>
                </c:pt>
                <c:pt idx="776">
                  <c:v>0</c:v>
                </c:pt>
                <c:pt idx="777">
                  <c:v>1.4084507042253521E-2</c:v>
                </c:pt>
                <c:pt idx="778">
                  <c:v>1.4084507042253521E-2</c:v>
                </c:pt>
                <c:pt idx="779">
                  <c:v>0</c:v>
                </c:pt>
                <c:pt idx="780">
                  <c:v>0</c:v>
                </c:pt>
                <c:pt idx="781">
                  <c:v>1.4084507042253521E-2</c:v>
                </c:pt>
                <c:pt idx="782">
                  <c:v>1.4084507042253521E-2</c:v>
                </c:pt>
                <c:pt idx="783">
                  <c:v>0</c:v>
                </c:pt>
                <c:pt idx="784">
                  <c:v>0</c:v>
                </c:pt>
                <c:pt idx="785">
                  <c:v>1.4084507042253521E-2</c:v>
                </c:pt>
                <c:pt idx="786">
                  <c:v>1.4084507042253521E-2</c:v>
                </c:pt>
                <c:pt idx="787">
                  <c:v>0</c:v>
                </c:pt>
                <c:pt idx="788">
                  <c:v>0</c:v>
                </c:pt>
                <c:pt idx="789">
                  <c:v>1.4084507042253521E-2</c:v>
                </c:pt>
                <c:pt idx="790">
                  <c:v>1.4084507042253521E-2</c:v>
                </c:pt>
                <c:pt idx="791">
                  <c:v>0</c:v>
                </c:pt>
                <c:pt idx="792">
                  <c:v>0</c:v>
                </c:pt>
                <c:pt idx="793">
                  <c:v>1.4084507042253521E-2</c:v>
                </c:pt>
                <c:pt idx="794">
                  <c:v>1.4084507042253521E-2</c:v>
                </c:pt>
                <c:pt idx="795">
                  <c:v>0</c:v>
                </c:pt>
                <c:pt idx="796">
                  <c:v>0</c:v>
                </c:pt>
                <c:pt idx="797">
                  <c:v>1.4084507042253521E-2</c:v>
                </c:pt>
                <c:pt idx="798">
                  <c:v>1.4084507042253521E-2</c:v>
                </c:pt>
                <c:pt idx="799">
                  <c:v>0</c:v>
                </c:pt>
                <c:pt idx="800">
                  <c:v>0</c:v>
                </c:pt>
                <c:pt idx="801">
                  <c:v>1.4084507042253521E-2</c:v>
                </c:pt>
                <c:pt idx="802">
                  <c:v>1.4084507042253521E-2</c:v>
                </c:pt>
                <c:pt idx="803">
                  <c:v>0</c:v>
                </c:pt>
                <c:pt idx="804">
                  <c:v>0</c:v>
                </c:pt>
                <c:pt idx="805">
                  <c:v>1.4084507042253521E-2</c:v>
                </c:pt>
                <c:pt idx="806">
                  <c:v>1.4084507042253521E-2</c:v>
                </c:pt>
                <c:pt idx="807">
                  <c:v>0</c:v>
                </c:pt>
                <c:pt idx="808">
                  <c:v>0</c:v>
                </c:pt>
                <c:pt idx="809">
                  <c:v>4.2253521126760563E-2</c:v>
                </c:pt>
                <c:pt idx="810">
                  <c:v>4.2253521126760563E-2</c:v>
                </c:pt>
                <c:pt idx="811">
                  <c:v>0</c:v>
                </c:pt>
                <c:pt idx="812">
                  <c:v>0</c:v>
                </c:pt>
                <c:pt idx="813">
                  <c:v>4.2253521126760563E-2</c:v>
                </c:pt>
                <c:pt idx="814">
                  <c:v>4.2253521126760563E-2</c:v>
                </c:pt>
                <c:pt idx="815">
                  <c:v>0</c:v>
                </c:pt>
                <c:pt idx="816">
                  <c:v>0</c:v>
                </c:pt>
                <c:pt idx="817">
                  <c:v>4.2253521126760563E-2</c:v>
                </c:pt>
                <c:pt idx="818">
                  <c:v>4.2253521126760563E-2</c:v>
                </c:pt>
                <c:pt idx="819">
                  <c:v>0</c:v>
                </c:pt>
                <c:pt idx="820">
                  <c:v>0</c:v>
                </c:pt>
                <c:pt idx="821">
                  <c:v>4.2253521126760563E-2</c:v>
                </c:pt>
                <c:pt idx="822">
                  <c:v>4.2253521126760563E-2</c:v>
                </c:pt>
                <c:pt idx="823">
                  <c:v>0</c:v>
                </c:pt>
                <c:pt idx="824">
                  <c:v>0</c:v>
                </c:pt>
                <c:pt idx="825">
                  <c:v>4.2253521126760563E-2</c:v>
                </c:pt>
                <c:pt idx="826">
                  <c:v>4.2253521126760563E-2</c:v>
                </c:pt>
                <c:pt idx="827">
                  <c:v>0</c:v>
                </c:pt>
                <c:pt idx="828">
                  <c:v>0</c:v>
                </c:pt>
                <c:pt idx="829">
                  <c:v>4.2253521126760563E-2</c:v>
                </c:pt>
                <c:pt idx="830">
                  <c:v>4.2253521126760563E-2</c:v>
                </c:pt>
                <c:pt idx="831">
                  <c:v>0</c:v>
                </c:pt>
                <c:pt idx="832">
                  <c:v>0</c:v>
                </c:pt>
                <c:pt idx="833">
                  <c:v>4.2253521126760563E-2</c:v>
                </c:pt>
                <c:pt idx="834">
                  <c:v>4.2253521126760563E-2</c:v>
                </c:pt>
                <c:pt idx="835">
                  <c:v>0</c:v>
                </c:pt>
                <c:pt idx="836">
                  <c:v>0</c:v>
                </c:pt>
                <c:pt idx="837">
                  <c:v>4.2253521126760563E-2</c:v>
                </c:pt>
                <c:pt idx="838">
                  <c:v>4.2253521126760563E-2</c:v>
                </c:pt>
                <c:pt idx="839">
                  <c:v>0</c:v>
                </c:pt>
                <c:pt idx="840">
                  <c:v>0</c:v>
                </c:pt>
                <c:pt idx="841">
                  <c:v>4.2253521126760563E-2</c:v>
                </c:pt>
                <c:pt idx="842">
                  <c:v>4.2253521126760563E-2</c:v>
                </c:pt>
                <c:pt idx="843">
                  <c:v>0</c:v>
                </c:pt>
                <c:pt idx="844">
                  <c:v>0</c:v>
                </c:pt>
                <c:pt idx="845">
                  <c:v>4.2253521126760563E-2</c:v>
                </c:pt>
                <c:pt idx="846">
                  <c:v>4.2253521126760563E-2</c:v>
                </c:pt>
                <c:pt idx="847">
                  <c:v>0</c:v>
                </c:pt>
                <c:pt idx="848">
                  <c:v>0</c:v>
                </c:pt>
                <c:pt idx="849">
                  <c:v>4.2253521126760563E-2</c:v>
                </c:pt>
                <c:pt idx="850">
                  <c:v>4.2253521126760563E-2</c:v>
                </c:pt>
                <c:pt idx="851">
                  <c:v>0</c:v>
                </c:pt>
                <c:pt idx="852">
                  <c:v>0</c:v>
                </c:pt>
                <c:pt idx="853">
                  <c:v>4.2253521126760563E-2</c:v>
                </c:pt>
                <c:pt idx="854">
                  <c:v>4.2253521126760563E-2</c:v>
                </c:pt>
                <c:pt idx="855">
                  <c:v>0</c:v>
                </c:pt>
                <c:pt idx="856">
                  <c:v>0</c:v>
                </c:pt>
                <c:pt idx="857">
                  <c:v>4.2253521126760563E-2</c:v>
                </c:pt>
                <c:pt idx="858">
                  <c:v>4.2253521126760563E-2</c:v>
                </c:pt>
                <c:pt idx="859">
                  <c:v>0</c:v>
                </c:pt>
                <c:pt idx="860">
                  <c:v>0</c:v>
                </c:pt>
                <c:pt idx="861">
                  <c:v>4.2253521126760563E-2</c:v>
                </c:pt>
                <c:pt idx="862">
                  <c:v>4.2253521126760563E-2</c:v>
                </c:pt>
                <c:pt idx="863">
                  <c:v>0</c:v>
                </c:pt>
                <c:pt idx="864">
                  <c:v>0</c:v>
                </c:pt>
                <c:pt idx="865">
                  <c:v>4.2253521126760563E-2</c:v>
                </c:pt>
                <c:pt idx="866">
                  <c:v>4.2253521126760563E-2</c:v>
                </c:pt>
                <c:pt idx="867">
                  <c:v>0</c:v>
                </c:pt>
                <c:pt idx="868">
                  <c:v>0</c:v>
                </c:pt>
                <c:pt idx="869">
                  <c:v>4.2253521126760563E-2</c:v>
                </c:pt>
                <c:pt idx="870">
                  <c:v>4.2253521126760563E-2</c:v>
                </c:pt>
                <c:pt idx="871">
                  <c:v>0</c:v>
                </c:pt>
                <c:pt idx="872">
                  <c:v>0</c:v>
                </c:pt>
                <c:pt idx="873">
                  <c:v>4.2253521126760563E-2</c:v>
                </c:pt>
                <c:pt idx="874">
                  <c:v>4.2253521126760563E-2</c:v>
                </c:pt>
                <c:pt idx="875">
                  <c:v>0</c:v>
                </c:pt>
                <c:pt idx="876">
                  <c:v>0</c:v>
                </c:pt>
                <c:pt idx="877">
                  <c:v>4.2253521126760563E-2</c:v>
                </c:pt>
                <c:pt idx="878">
                  <c:v>4.2253521126760563E-2</c:v>
                </c:pt>
                <c:pt idx="879">
                  <c:v>0</c:v>
                </c:pt>
                <c:pt idx="880">
                  <c:v>0</c:v>
                </c:pt>
                <c:pt idx="881">
                  <c:v>4.2253521126760563E-2</c:v>
                </c:pt>
                <c:pt idx="882">
                  <c:v>4.2253521126760563E-2</c:v>
                </c:pt>
                <c:pt idx="883">
                  <c:v>0</c:v>
                </c:pt>
                <c:pt idx="884">
                  <c:v>0</c:v>
                </c:pt>
                <c:pt idx="885">
                  <c:v>4.2253521126760563E-2</c:v>
                </c:pt>
                <c:pt idx="886">
                  <c:v>4.2253521126760563E-2</c:v>
                </c:pt>
                <c:pt idx="887">
                  <c:v>0</c:v>
                </c:pt>
                <c:pt idx="888">
                  <c:v>0</c:v>
                </c:pt>
                <c:pt idx="889">
                  <c:v>4.2253521126760563E-2</c:v>
                </c:pt>
                <c:pt idx="890">
                  <c:v>4.2253521126760563E-2</c:v>
                </c:pt>
                <c:pt idx="891">
                  <c:v>0</c:v>
                </c:pt>
                <c:pt idx="892">
                  <c:v>0</c:v>
                </c:pt>
                <c:pt idx="893">
                  <c:v>4.2253521126760563E-2</c:v>
                </c:pt>
                <c:pt idx="894">
                  <c:v>4.2253521126760563E-2</c:v>
                </c:pt>
                <c:pt idx="895">
                  <c:v>0</c:v>
                </c:pt>
                <c:pt idx="896">
                  <c:v>0</c:v>
                </c:pt>
                <c:pt idx="897">
                  <c:v>4.2253521126760563E-2</c:v>
                </c:pt>
                <c:pt idx="898">
                  <c:v>4.2253521126760563E-2</c:v>
                </c:pt>
                <c:pt idx="899">
                  <c:v>0</c:v>
                </c:pt>
                <c:pt idx="900">
                  <c:v>0</c:v>
                </c:pt>
                <c:pt idx="901">
                  <c:v>4.2253521126760563E-2</c:v>
                </c:pt>
                <c:pt idx="902">
                  <c:v>4.2253521126760563E-2</c:v>
                </c:pt>
                <c:pt idx="903">
                  <c:v>0</c:v>
                </c:pt>
                <c:pt idx="904">
                  <c:v>0</c:v>
                </c:pt>
                <c:pt idx="905">
                  <c:v>4.2253521126760563E-2</c:v>
                </c:pt>
                <c:pt idx="906">
                  <c:v>4.2253521126760563E-2</c:v>
                </c:pt>
                <c:pt idx="907">
                  <c:v>0</c:v>
                </c:pt>
                <c:pt idx="908">
                  <c:v>0</c:v>
                </c:pt>
                <c:pt idx="909">
                  <c:v>4.2253521126760563E-2</c:v>
                </c:pt>
                <c:pt idx="910">
                  <c:v>4.2253521126760563E-2</c:v>
                </c:pt>
                <c:pt idx="911">
                  <c:v>0</c:v>
                </c:pt>
                <c:pt idx="912">
                  <c:v>0</c:v>
                </c:pt>
                <c:pt idx="913">
                  <c:v>4.2253521126760563E-2</c:v>
                </c:pt>
                <c:pt idx="914">
                  <c:v>4.2253521126760563E-2</c:v>
                </c:pt>
                <c:pt idx="915">
                  <c:v>0</c:v>
                </c:pt>
                <c:pt idx="916">
                  <c:v>0</c:v>
                </c:pt>
                <c:pt idx="917">
                  <c:v>4.2253521126760563E-2</c:v>
                </c:pt>
                <c:pt idx="918">
                  <c:v>4.2253521126760563E-2</c:v>
                </c:pt>
                <c:pt idx="919">
                  <c:v>0</c:v>
                </c:pt>
                <c:pt idx="920">
                  <c:v>0</c:v>
                </c:pt>
                <c:pt idx="921">
                  <c:v>4.2253521126760563E-2</c:v>
                </c:pt>
                <c:pt idx="922">
                  <c:v>4.2253521126760563E-2</c:v>
                </c:pt>
                <c:pt idx="923">
                  <c:v>0</c:v>
                </c:pt>
                <c:pt idx="924">
                  <c:v>0</c:v>
                </c:pt>
                <c:pt idx="925">
                  <c:v>4.2253521126760563E-2</c:v>
                </c:pt>
                <c:pt idx="926">
                  <c:v>4.2253521126760563E-2</c:v>
                </c:pt>
                <c:pt idx="927">
                  <c:v>0</c:v>
                </c:pt>
                <c:pt idx="928">
                  <c:v>0</c:v>
                </c:pt>
                <c:pt idx="929">
                  <c:v>4.2253521126760563E-2</c:v>
                </c:pt>
                <c:pt idx="930">
                  <c:v>4.2253521126760563E-2</c:v>
                </c:pt>
                <c:pt idx="931">
                  <c:v>0</c:v>
                </c:pt>
                <c:pt idx="932">
                  <c:v>0</c:v>
                </c:pt>
                <c:pt idx="933">
                  <c:v>4.2253521126760563E-2</c:v>
                </c:pt>
                <c:pt idx="934">
                  <c:v>4.2253521126760563E-2</c:v>
                </c:pt>
                <c:pt idx="935">
                  <c:v>0</c:v>
                </c:pt>
                <c:pt idx="936">
                  <c:v>0</c:v>
                </c:pt>
                <c:pt idx="937">
                  <c:v>4.2253521126760563E-2</c:v>
                </c:pt>
                <c:pt idx="938">
                  <c:v>4.2253521126760563E-2</c:v>
                </c:pt>
                <c:pt idx="939">
                  <c:v>0</c:v>
                </c:pt>
                <c:pt idx="940">
                  <c:v>0</c:v>
                </c:pt>
                <c:pt idx="941">
                  <c:v>4.2253521126760563E-2</c:v>
                </c:pt>
                <c:pt idx="942">
                  <c:v>4.2253521126760563E-2</c:v>
                </c:pt>
                <c:pt idx="943">
                  <c:v>0</c:v>
                </c:pt>
                <c:pt idx="944">
                  <c:v>0</c:v>
                </c:pt>
                <c:pt idx="945">
                  <c:v>4.2253521126760563E-2</c:v>
                </c:pt>
                <c:pt idx="946">
                  <c:v>4.2253521126760563E-2</c:v>
                </c:pt>
                <c:pt idx="947">
                  <c:v>0</c:v>
                </c:pt>
                <c:pt idx="948">
                  <c:v>0</c:v>
                </c:pt>
                <c:pt idx="949">
                  <c:v>4.2253521126760563E-2</c:v>
                </c:pt>
                <c:pt idx="950">
                  <c:v>4.2253521126760563E-2</c:v>
                </c:pt>
                <c:pt idx="951">
                  <c:v>0</c:v>
                </c:pt>
                <c:pt idx="952">
                  <c:v>0</c:v>
                </c:pt>
                <c:pt idx="953">
                  <c:v>4.2253521126760563E-2</c:v>
                </c:pt>
                <c:pt idx="954">
                  <c:v>4.2253521126760563E-2</c:v>
                </c:pt>
                <c:pt idx="955">
                  <c:v>0</c:v>
                </c:pt>
                <c:pt idx="956">
                  <c:v>0</c:v>
                </c:pt>
                <c:pt idx="957">
                  <c:v>4.2253521126760563E-2</c:v>
                </c:pt>
                <c:pt idx="958">
                  <c:v>4.2253521126760563E-2</c:v>
                </c:pt>
                <c:pt idx="959">
                  <c:v>0</c:v>
                </c:pt>
                <c:pt idx="960">
                  <c:v>0</c:v>
                </c:pt>
                <c:pt idx="961">
                  <c:v>4.2253521126760563E-2</c:v>
                </c:pt>
                <c:pt idx="962">
                  <c:v>4.2253521126760563E-2</c:v>
                </c:pt>
                <c:pt idx="963">
                  <c:v>0</c:v>
                </c:pt>
                <c:pt idx="964">
                  <c:v>0</c:v>
                </c:pt>
                <c:pt idx="965">
                  <c:v>4.2253521126760563E-2</c:v>
                </c:pt>
                <c:pt idx="966">
                  <c:v>4.2253521126760563E-2</c:v>
                </c:pt>
                <c:pt idx="967">
                  <c:v>0</c:v>
                </c:pt>
                <c:pt idx="968">
                  <c:v>0</c:v>
                </c:pt>
                <c:pt idx="969">
                  <c:v>4.2253521126760563E-2</c:v>
                </c:pt>
                <c:pt idx="970">
                  <c:v>4.2253521126760563E-2</c:v>
                </c:pt>
                <c:pt idx="971">
                  <c:v>0</c:v>
                </c:pt>
                <c:pt idx="972">
                  <c:v>0</c:v>
                </c:pt>
                <c:pt idx="973">
                  <c:v>4.2253521126760563E-2</c:v>
                </c:pt>
                <c:pt idx="974">
                  <c:v>4.2253521126760563E-2</c:v>
                </c:pt>
                <c:pt idx="975">
                  <c:v>0</c:v>
                </c:pt>
                <c:pt idx="976">
                  <c:v>0</c:v>
                </c:pt>
                <c:pt idx="977">
                  <c:v>4.2253521126760563E-2</c:v>
                </c:pt>
                <c:pt idx="978">
                  <c:v>4.2253521126760563E-2</c:v>
                </c:pt>
                <c:pt idx="979">
                  <c:v>0</c:v>
                </c:pt>
                <c:pt idx="980">
                  <c:v>0</c:v>
                </c:pt>
                <c:pt idx="981">
                  <c:v>4.2253521126760563E-2</c:v>
                </c:pt>
                <c:pt idx="982">
                  <c:v>4.2253521126760563E-2</c:v>
                </c:pt>
                <c:pt idx="983">
                  <c:v>0</c:v>
                </c:pt>
                <c:pt idx="984">
                  <c:v>0</c:v>
                </c:pt>
                <c:pt idx="985">
                  <c:v>4.2253521126760563E-2</c:v>
                </c:pt>
                <c:pt idx="986">
                  <c:v>4.2253521126760563E-2</c:v>
                </c:pt>
                <c:pt idx="987">
                  <c:v>0</c:v>
                </c:pt>
                <c:pt idx="988">
                  <c:v>0</c:v>
                </c:pt>
                <c:pt idx="989">
                  <c:v>4.2253521126760563E-2</c:v>
                </c:pt>
                <c:pt idx="990">
                  <c:v>4.2253521126760563E-2</c:v>
                </c:pt>
                <c:pt idx="991">
                  <c:v>0</c:v>
                </c:pt>
                <c:pt idx="992">
                  <c:v>0</c:v>
                </c:pt>
                <c:pt idx="993">
                  <c:v>4.2253521126760563E-2</c:v>
                </c:pt>
                <c:pt idx="994">
                  <c:v>4.2253521126760563E-2</c:v>
                </c:pt>
                <c:pt idx="995">
                  <c:v>0</c:v>
                </c:pt>
                <c:pt idx="996">
                  <c:v>0</c:v>
                </c:pt>
                <c:pt idx="997">
                  <c:v>4.2253521126760563E-2</c:v>
                </c:pt>
                <c:pt idx="998">
                  <c:v>4.2253521126760563E-2</c:v>
                </c:pt>
                <c:pt idx="999">
                  <c:v>0</c:v>
                </c:pt>
                <c:pt idx="1000">
                  <c:v>0</c:v>
                </c:pt>
                <c:pt idx="1001">
                  <c:v>4.2253521126760563E-2</c:v>
                </c:pt>
                <c:pt idx="1002">
                  <c:v>4.2253521126760563E-2</c:v>
                </c:pt>
                <c:pt idx="1003">
                  <c:v>0</c:v>
                </c:pt>
                <c:pt idx="1004">
                  <c:v>0</c:v>
                </c:pt>
                <c:pt idx="1005">
                  <c:v>4.2253521126760563E-2</c:v>
                </c:pt>
                <c:pt idx="1006">
                  <c:v>4.2253521126760563E-2</c:v>
                </c:pt>
                <c:pt idx="1007">
                  <c:v>0</c:v>
                </c:pt>
                <c:pt idx="1008">
                  <c:v>0</c:v>
                </c:pt>
                <c:pt idx="1009">
                  <c:v>4.2253521126760563E-2</c:v>
                </c:pt>
                <c:pt idx="1010">
                  <c:v>4.2253521126760563E-2</c:v>
                </c:pt>
                <c:pt idx="1011">
                  <c:v>0</c:v>
                </c:pt>
                <c:pt idx="1012">
                  <c:v>0</c:v>
                </c:pt>
                <c:pt idx="1013">
                  <c:v>4.2253521126760563E-2</c:v>
                </c:pt>
                <c:pt idx="1014">
                  <c:v>4.2253521126760563E-2</c:v>
                </c:pt>
                <c:pt idx="1015">
                  <c:v>0</c:v>
                </c:pt>
                <c:pt idx="1016">
                  <c:v>0</c:v>
                </c:pt>
                <c:pt idx="1017">
                  <c:v>4.2253521126760563E-2</c:v>
                </c:pt>
                <c:pt idx="1018">
                  <c:v>4.2253521126760563E-2</c:v>
                </c:pt>
                <c:pt idx="1019">
                  <c:v>0</c:v>
                </c:pt>
                <c:pt idx="1020">
                  <c:v>0</c:v>
                </c:pt>
                <c:pt idx="1021">
                  <c:v>4.2253521126760563E-2</c:v>
                </c:pt>
                <c:pt idx="1022">
                  <c:v>4.2253521126760563E-2</c:v>
                </c:pt>
                <c:pt idx="1023">
                  <c:v>0</c:v>
                </c:pt>
                <c:pt idx="1024">
                  <c:v>0</c:v>
                </c:pt>
                <c:pt idx="1025">
                  <c:v>4.2253521126760563E-2</c:v>
                </c:pt>
                <c:pt idx="1026">
                  <c:v>4.2253521126760563E-2</c:v>
                </c:pt>
                <c:pt idx="1027">
                  <c:v>0</c:v>
                </c:pt>
                <c:pt idx="1028">
                  <c:v>0</c:v>
                </c:pt>
                <c:pt idx="1029">
                  <c:v>4.2253521126760563E-2</c:v>
                </c:pt>
                <c:pt idx="1030">
                  <c:v>4.2253521126760563E-2</c:v>
                </c:pt>
                <c:pt idx="1031">
                  <c:v>0</c:v>
                </c:pt>
                <c:pt idx="1032">
                  <c:v>0</c:v>
                </c:pt>
                <c:pt idx="1033">
                  <c:v>4.2253521126760563E-2</c:v>
                </c:pt>
                <c:pt idx="1034">
                  <c:v>4.2253521126760563E-2</c:v>
                </c:pt>
                <c:pt idx="1035">
                  <c:v>0</c:v>
                </c:pt>
                <c:pt idx="1036">
                  <c:v>0</c:v>
                </c:pt>
                <c:pt idx="1037">
                  <c:v>4.2253521126760563E-2</c:v>
                </c:pt>
                <c:pt idx="1038">
                  <c:v>4.2253521126760563E-2</c:v>
                </c:pt>
                <c:pt idx="1039">
                  <c:v>0</c:v>
                </c:pt>
                <c:pt idx="1040">
                  <c:v>0</c:v>
                </c:pt>
                <c:pt idx="1041">
                  <c:v>4.2253521126760563E-2</c:v>
                </c:pt>
                <c:pt idx="1042">
                  <c:v>4.2253521126760563E-2</c:v>
                </c:pt>
                <c:pt idx="1043">
                  <c:v>0</c:v>
                </c:pt>
                <c:pt idx="1044">
                  <c:v>0</c:v>
                </c:pt>
                <c:pt idx="1045">
                  <c:v>4.2253521126760563E-2</c:v>
                </c:pt>
                <c:pt idx="1046">
                  <c:v>4.2253521126760563E-2</c:v>
                </c:pt>
                <c:pt idx="1047">
                  <c:v>0</c:v>
                </c:pt>
                <c:pt idx="1048">
                  <c:v>0</c:v>
                </c:pt>
                <c:pt idx="1049">
                  <c:v>4.2253521126760563E-2</c:v>
                </c:pt>
                <c:pt idx="1050">
                  <c:v>4.2253521126760563E-2</c:v>
                </c:pt>
                <c:pt idx="1051">
                  <c:v>0</c:v>
                </c:pt>
                <c:pt idx="1052">
                  <c:v>0</c:v>
                </c:pt>
                <c:pt idx="1053">
                  <c:v>4.2253521126760563E-2</c:v>
                </c:pt>
                <c:pt idx="1054">
                  <c:v>4.2253521126760563E-2</c:v>
                </c:pt>
                <c:pt idx="1055">
                  <c:v>0</c:v>
                </c:pt>
                <c:pt idx="1056">
                  <c:v>0</c:v>
                </c:pt>
                <c:pt idx="1057">
                  <c:v>4.2253521126760563E-2</c:v>
                </c:pt>
                <c:pt idx="1058">
                  <c:v>4.2253521126760563E-2</c:v>
                </c:pt>
                <c:pt idx="1059">
                  <c:v>0</c:v>
                </c:pt>
                <c:pt idx="1060">
                  <c:v>0</c:v>
                </c:pt>
                <c:pt idx="1061">
                  <c:v>4.2253521126760563E-2</c:v>
                </c:pt>
                <c:pt idx="1062">
                  <c:v>4.2253521126760563E-2</c:v>
                </c:pt>
                <c:pt idx="1063">
                  <c:v>0</c:v>
                </c:pt>
                <c:pt idx="1064">
                  <c:v>0</c:v>
                </c:pt>
                <c:pt idx="1065">
                  <c:v>4.2253521126760563E-2</c:v>
                </c:pt>
                <c:pt idx="1066">
                  <c:v>4.2253521126760563E-2</c:v>
                </c:pt>
                <c:pt idx="1067">
                  <c:v>0</c:v>
                </c:pt>
                <c:pt idx="1068">
                  <c:v>0</c:v>
                </c:pt>
                <c:pt idx="1069">
                  <c:v>4.2253521126760563E-2</c:v>
                </c:pt>
                <c:pt idx="1070">
                  <c:v>4.2253521126760563E-2</c:v>
                </c:pt>
                <c:pt idx="1071">
                  <c:v>0</c:v>
                </c:pt>
                <c:pt idx="1072">
                  <c:v>0</c:v>
                </c:pt>
                <c:pt idx="1073">
                  <c:v>4.2253521126760563E-2</c:v>
                </c:pt>
                <c:pt idx="1074">
                  <c:v>4.2253521126760563E-2</c:v>
                </c:pt>
                <c:pt idx="1075">
                  <c:v>0</c:v>
                </c:pt>
                <c:pt idx="1076">
                  <c:v>0</c:v>
                </c:pt>
                <c:pt idx="1077">
                  <c:v>4.2253521126760563E-2</c:v>
                </c:pt>
                <c:pt idx="1078">
                  <c:v>4.2253521126760563E-2</c:v>
                </c:pt>
                <c:pt idx="1079">
                  <c:v>0</c:v>
                </c:pt>
                <c:pt idx="1080">
                  <c:v>0</c:v>
                </c:pt>
                <c:pt idx="1081">
                  <c:v>4.2253521126760563E-2</c:v>
                </c:pt>
                <c:pt idx="1082">
                  <c:v>4.2253521126760563E-2</c:v>
                </c:pt>
                <c:pt idx="1083">
                  <c:v>0</c:v>
                </c:pt>
                <c:pt idx="1084">
                  <c:v>0</c:v>
                </c:pt>
                <c:pt idx="1085">
                  <c:v>4.2253521126760563E-2</c:v>
                </c:pt>
                <c:pt idx="1086">
                  <c:v>4.2253521126760563E-2</c:v>
                </c:pt>
                <c:pt idx="1087">
                  <c:v>0</c:v>
                </c:pt>
                <c:pt idx="1088">
                  <c:v>0</c:v>
                </c:pt>
                <c:pt idx="1089">
                  <c:v>4.2253521126760563E-2</c:v>
                </c:pt>
                <c:pt idx="1090">
                  <c:v>4.2253521126760563E-2</c:v>
                </c:pt>
                <c:pt idx="1091">
                  <c:v>0</c:v>
                </c:pt>
                <c:pt idx="1092">
                  <c:v>0</c:v>
                </c:pt>
                <c:pt idx="1093">
                  <c:v>4.2253521126760563E-2</c:v>
                </c:pt>
                <c:pt idx="1094">
                  <c:v>4.2253521126760563E-2</c:v>
                </c:pt>
                <c:pt idx="1095">
                  <c:v>0</c:v>
                </c:pt>
                <c:pt idx="1096">
                  <c:v>0</c:v>
                </c:pt>
                <c:pt idx="1097">
                  <c:v>4.2253521126760563E-2</c:v>
                </c:pt>
                <c:pt idx="1098">
                  <c:v>4.2253521126760563E-2</c:v>
                </c:pt>
                <c:pt idx="1099">
                  <c:v>0</c:v>
                </c:pt>
                <c:pt idx="1100">
                  <c:v>0</c:v>
                </c:pt>
                <c:pt idx="1101">
                  <c:v>4.2253521126760563E-2</c:v>
                </c:pt>
                <c:pt idx="1102">
                  <c:v>4.2253521126760563E-2</c:v>
                </c:pt>
                <c:pt idx="1103">
                  <c:v>0</c:v>
                </c:pt>
                <c:pt idx="1104">
                  <c:v>0</c:v>
                </c:pt>
                <c:pt idx="1105">
                  <c:v>4.2253521126760563E-2</c:v>
                </c:pt>
                <c:pt idx="1106">
                  <c:v>4.2253521126760563E-2</c:v>
                </c:pt>
                <c:pt idx="1107">
                  <c:v>0</c:v>
                </c:pt>
                <c:pt idx="1108">
                  <c:v>0</c:v>
                </c:pt>
                <c:pt idx="1109">
                  <c:v>4.2253521126760563E-2</c:v>
                </c:pt>
                <c:pt idx="1110">
                  <c:v>4.2253521126760563E-2</c:v>
                </c:pt>
                <c:pt idx="1111">
                  <c:v>0</c:v>
                </c:pt>
                <c:pt idx="1112">
                  <c:v>0</c:v>
                </c:pt>
                <c:pt idx="1113">
                  <c:v>4.2253521126760563E-2</c:v>
                </c:pt>
                <c:pt idx="1114">
                  <c:v>4.2253521126760563E-2</c:v>
                </c:pt>
                <c:pt idx="1115">
                  <c:v>0</c:v>
                </c:pt>
                <c:pt idx="1116">
                  <c:v>0</c:v>
                </c:pt>
                <c:pt idx="1117">
                  <c:v>4.2253521126760563E-2</c:v>
                </c:pt>
                <c:pt idx="1118">
                  <c:v>4.2253521126760563E-2</c:v>
                </c:pt>
                <c:pt idx="1119">
                  <c:v>0</c:v>
                </c:pt>
                <c:pt idx="1120">
                  <c:v>0</c:v>
                </c:pt>
                <c:pt idx="1121">
                  <c:v>4.2253521126760563E-2</c:v>
                </c:pt>
                <c:pt idx="1122">
                  <c:v>4.2253521126760563E-2</c:v>
                </c:pt>
                <c:pt idx="1123">
                  <c:v>0</c:v>
                </c:pt>
                <c:pt idx="1124">
                  <c:v>0</c:v>
                </c:pt>
                <c:pt idx="1125">
                  <c:v>4.2253521126760563E-2</c:v>
                </c:pt>
                <c:pt idx="1126">
                  <c:v>4.2253521126760563E-2</c:v>
                </c:pt>
                <c:pt idx="1127">
                  <c:v>0</c:v>
                </c:pt>
                <c:pt idx="1128">
                  <c:v>0</c:v>
                </c:pt>
                <c:pt idx="1129">
                  <c:v>4.2253521126760563E-2</c:v>
                </c:pt>
                <c:pt idx="1130">
                  <c:v>4.2253521126760563E-2</c:v>
                </c:pt>
                <c:pt idx="1131">
                  <c:v>0</c:v>
                </c:pt>
                <c:pt idx="1132">
                  <c:v>0</c:v>
                </c:pt>
                <c:pt idx="1133">
                  <c:v>4.2253521126760563E-2</c:v>
                </c:pt>
                <c:pt idx="1134">
                  <c:v>4.2253521126760563E-2</c:v>
                </c:pt>
                <c:pt idx="1135">
                  <c:v>0</c:v>
                </c:pt>
                <c:pt idx="1136">
                  <c:v>0</c:v>
                </c:pt>
                <c:pt idx="1137">
                  <c:v>4.2253521126760563E-2</c:v>
                </c:pt>
                <c:pt idx="1138">
                  <c:v>4.2253521126760563E-2</c:v>
                </c:pt>
                <c:pt idx="1139">
                  <c:v>0</c:v>
                </c:pt>
                <c:pt idx="1140">
                  <c:v>0</c:v>
                </c:pt>
                <c:pt idx="1141">
                  <c:v>4.2253521126760563E-2</c:v>
                </c:pt>
                <c:pt idx="1142">
                  <c:v>4.2253521126760563E-2</c:v>
                </c:pt>
                <c:pt idx="1143">
                  <c:v>0</c:v>
                </c:pt>
                <c:pt idx="1144">
                  <c:v>0</c:v>
                </c:pt>
                <c:pt idx="1145">
                  <c:v>4.2253521126760563E-2</c:v>
                </c:pt>
                <c:pt idx="1146">
                  <c:v>4.2253521126760563E-2</c:v>
                </c:pt>
                <c:pt idx="1147">
                  <c:v>0</c:v>
                </c:pt>
                <c:pt idx="1148">
                  <c:v>0</c:v>
                </c:pt>
                <c:pt idx="1149">
                  <c:v>4.2253521126760563E-2</c:v>
                </c:pt>
                <c:pt idx="1150">
                  <c:v>4.2253521126760563E-2</c:v>
                </c:pt>
                <c:pt idx="1151">
                  <c:v>0</c:v>
                </c:pt>
                <c:pt idx="1152">
                  <c:v>0</c:v>
                </c:pt>
                <c:pt idx="1153">
                  <c:v>4.2253521126760563E-2</c:v>
                </c:pt>
                <c:pt idx="1154">
                  <c:v>4.2253521126760563E-2</c:v>
                </c:pt>
                <c:pt idx="1155">
                  <c:v>0</c:v>
                </c:pt>
                <c:pt idx="1156">
                  <c:v>0</c:v>
                </c:pt>
                <c:pt idx="1157">
                  <c:v>4.2253521126760563E-2</c:v>
                </c:pt>
                <c:pt idx="1158">
                  <c:v>4.2253521126760563E-2</c:v>
                </c:pt>
                <c:pt idx="1159">
                  <c:v>0</c:v>
                </c:pt>
                <c:pt idx="1160">
                  <c:v>0</c:v>
                </c:pt>
                <c:pt idx="1161">
                  <c:v>4.2253521126760563E-2</c:v>
                </c:pt>
                <c:pt idx="1162">
                  <c:v>4.2253521126760563E-2</c:v>
                </c:pt>
                <c:pt idx="1163">
                  <c:v>0</c:v>
                </c:pt>
                <c:pt idx="1164">
                  <c:v>0</c:v>
                </c:pt>
                <c:pt idx="1165">
                  <c:v>4.2253521126760563E-2</c:v>
                </c:pt>
                <c:pt idx="1166">
                  <c:v>4.2253521126760563E-2</c:v>
                </c:pt>
                <c:pt idx="1167">
                  <c:v>0</c:v>
                </c:pt>
                <c:pt idx="1168">
                  <c:v>0</c:v>
                </c:pt>
                <c:pt idx="1169">
                  <c:v>4.2253521126760563E-2</c:v>
                </c:pt>
                <c:pt idx="1170">
                  <c:v>4.2253521126760563E-2</c:v>
                </c:pt>
                <c:pt idx="1171">
                  <c:v>0</c:v>
                </c:pt>
                <c:pt idx="1172">
                  <c:v>0</c:v>
                </c:pt>
                <c:pt idx="1173">
                  <c:v>4.2253521126760563E-2</c:v>
                </c:pt>
                <c:pt idx="1174">
                  <c:v>4.2253521126760563E-2</c:v>
                </c:pt>
                <c:pt idx="1175">
                  <c:v>0</c:v>
                </c:pt>
                <c:pt idx="1176">
                  <c:v>0</c:v>
                </c:pt>
                <c:pt idx="1177">
                  <c:v>4.2253521126760563E-2</c:v>
                </c:pt>
                <c:pt idx="1178">
                  <c:v>4.2253521126760563E-2</c:v>
                </c:pt>
                <c:pt idx="1179">
                  <c:v>0</c:v>
                </c:pt>
                <c:pt idx="1180">
                  <c:v>0</c:v>
                </c:pt>
                <c:pt idx="1181">
                  <c:v>4.2253521126760563E-2</c:v>
                </c:pt>
                <c:pt idx="1182">
                  <c:v>4.2253521126760563E-2</c:v>
                </c:pt>
                <c:pt idx="1183">
                  <c:v>0</c:v>
                </c:pt>
                <c:pt idx="1184">
                  <c:v>0</c:v>
                </c:pt>
                <c:pt idx="1185">
                  <c:v>4.2253521126760563E-2</c:v>
                </c:pt>
                <c:pt idx="1186">
                  <c:v>4.2253521126760563E-2</c:v>
                </c:pt>
                <c:pt idx="1187">
                  <c:v>0</c:v>
                </c:pt>
                <c:pt idx="1188">
                  <c:v>0</c:v>
                </c:pt>
                <c:pt idx="1189">
                  <c:v>4.2253521126760563E-2</c:v>
                </c:pt>
                <c:pt idx="1190">
                  <c:v>4.2253521126760563E-2</c:v>
                </c:pt>
                <c:pt idx="1191">
                  <c:v>0</c:v>
                </c:pt>
                <c:pt idx="1192">
                  <c:v>0</c:v>
                </c:pt>
                <c:pt idx="1193">
                  <c:v>4.2253521126760563E-2</c:v>
                </c:pt>
                <c:pt idx="1194">
                  <c:v>4.2253521126760563E-2</c:v>
                </c:pt>
                <c:pt idx="1195">
                  <c:v>0</c:v>
                </c:pt>
                <c:pt idx="1196">
                  <c:v>0</c:v>
                </c:pt>
                <c:pt idx="1197">
                  <c:v>4.2253521126760563E-2</c:v>
                </c:pt>
                <c:pt idx="1198">
                  <c:v>4.2253521126760563E-2</c:v>
                </c:pt>
                <c:pt idx="1199">
                  <c:v>0</c:v>
                </c:pt>
                <c:pt idx="1200">
                  <c:v>0</c:v>
                </c:pt>
                <c:pt idx="1201">
                  <c:v>4.2253521126760563E-2</c:v>
                </c:pt>
                <c:pt idx="1202">
                  <c:v>4.2253521126760563E-2</c:v>
                </c:pt>
                <c:pt idx="1203">
                  <c:v>0</c:v>
                </c:pt>
                <c:pt idx="1204">
                  <c:v>0</c:v>
                </c:pt>
                <c:pt idx="1205">
                  <c:v>4.2253521126760563E-2</c:v>
                </c:pt>
                <c:pt idx="1206">
                  <c:v>4.2253521126760563E-2</c:v>
                </c:pt>
                <c:pt idx="1207">
                  <c:v>0</c:v>
                </c:pt>
                <c:pt idx="1208">
                  <c:v>0</c:v>
                </c:pt>
                <c:pt idx="1209">
                  <c:v>4.2253521126760563E-2</c:v>
                </c:pt>
                <c:pt idx="1210">
                  <c:v>4.2253521126760563E-2</c:v>
                </c:pt>
                <c:pt idx="1211">
                  <c:v>0</c:v>
                </c:pt>
                <c:pt idx="1212">
                  <c:v>0</c:v>
                </c:pt>
                <c:pt idx="1213">
                  <c:v>0.18309859154929578</c:v>
                </c:pt>
                <c:pt idx="1214">
                  <c:v>0.18309859154929578</c:v>
                </c:pt>
                <c:pt idx="1215">
                  <c:v>0</c:v>
                </c:pt>
                <c:pt idx="1216">
                  <c:v>0</c:v>
                </c:pt>
                <c:pt idx="1217">
                  <c:v>0.18309859154929578</c:v>
                </c:pt>
                <c:pt idx="1218">
                  <c:v>0.18309859154929578</c:v>
                </c:pt>
                <c:pt idx="1219">
                  <c:v>0</c:v>
                </c:pt>
                <c:pt idx="1220">
                  <c:v>0</c:v>
                </c:pt>
                <c:pt idx="1221">
                  <c:v>0.18309859154929578</c:v>
                </c:pt>
                <c:pt idx="1222">
                  <c:v>0.18309859154929578</c:v>
                </c:pt>
                <c:pt idx="1223">
                  <c:v>0</c:v>
                </c:pt>
                <c:pt idx="1224">
                  <c:v>0</c:v>
                </c:pt>
                <c:pt idx="1225">
                  <c:v>0.18309859154929578</c:v>
                </c:pt>
                <c:pt idx="1226">
                  <c:v>0.18309859154929578</c:v>
                </c:pt>
                <c:pt idx="1227">
                  <c:v>0</c:v>
                </c:pt>
                <c:pt idx="1228">
                  <c:v>0</c:v>
                </c:pt>
                <c:pt idx="1229">
                  <c:v>0.18309859154929578</c:v>
                </c:pt>
                <c:pt idx="1230">
                  <c:v>0.18309859154929578</c:v>
                </c:pt>
                <c:pt idx="1231">
                  <c:v>0</c:v>
                </c:pt>
                <c:pt idx="1232">
                  <c:v>0</c:v>
                </c:pt>
                <c:pt idx="1233">
                  <c:v>0.18309859154929578</c:v>
                </c:pt>
                <c:pt idx="1234">
                  <c:v>0.18309859154929578</c:v>
                </c:pt>
                <c:pt idx="1235">
                  <c:v>0</c:v>
                </c:pt>
                <c:pt idx="1236">
                  <c:v>0</c:v>
                </c:pt>
                <c:pt idx="1237">
                  <c:v>0.18309859154929578</c:v>
                </c:pt>
                <c:pt idx="1238">
                  <c:v>0.18309859154929578</c:v>
                </c:pt>
                <c:pt idx="1239">
                  <c:v>0</c:v>
                </c:pt>
                <c:pt idx="1240">
                  <c:v>0</c:v>
                </c:pt>
                <c:pt idx="1241">
                  <c:v>0.18309859154929578</c:v>
                </c:pt>
                <c:pt idx="1242">
                  <c:v>0.18309859154929578</c:v>
                </c:pt>
                <c:pt idx="1243">
                  <c:v>0</c:v>
                </c:pt>
                <c:pt idx="1244">
                  <c:v>0</c:v>
                </c:pt>
                <c:pt idx="1245">
                  <c:v>0.18309859154929578</c:v>
                </c:pt>
                <c:pt idx="1246">
                  <c:v>0.18309859154929578</c:v>
                </c:pt>
                <c:pt idx="1247">
                  <c:v>0</c:v>
                </c:pt>
                <c:pt idx="1248">
                  <c:v>0</c:v>
                </c:pt>
                <c:pt idx="1249">
                  <c:v>0.18309859154929578</c:v>
                </c:pt>
                <c:pt idx="1250">
                  <c:v>0.18309859154929578</c:v>
                </c:pt>
                <c:pt idx="1251">
                  <c:v>0</c:v>
                </c:pt>
                <c:pt idx="1252">
                  <c:v>0</c:v>
                </c:pt>
                <c:pt idx="1253">
                  <c:v>0.18309859154929578</c:v>
                </c:pt>
                <c:pt idx="1254">
                  <c:v>0.18309859154929578</c:v>
                </c:pt>
                <c:pt idx="1255">
                  <c:v>0</c:v>
                </c:pt>
                <c:pt idx="1256">
                  <c:v>0</c:v>
                </c:pt>
                <c:pt idx="1257">
                  <c:v>0.18309859154929578</c:v>
                </c:pt>
                <c:pt idx="1258">
                  <c:v>0.18309859154929578</c:v>
                </c:pt>
                <c:pt idx="1259">
                  <c:v>0</c:v>
                </c:pt>
                <c:pt idx="1260">
                  <c:v>0</c:v>
                </c:pt>
                <c:pt idx="1261">
                  <c:v>0.18309859154929578</c:v>
                </c:pt>
                <c:pt idx="1262">
                  <c:v>0.18309859154929578</c:v>
                </c:pt>
                <c:pt idx="1263">
                  <c:v>0</c:v>
                </c:pt>
                <c:pt idx="1264">
                  <c:v>0</c:v>
                </c:pt>
                <c:pt idx="1265">
                  <c:v>0.18309859154929578</c:v>
                </c:pt>
                <c:pt idx="1266">
                  <c:v>0.18309859154929578</c:v>
                </c:pt>
                <c:pt idx="1267">
                  <c:v>0</c:v>
                </c:pt>
                <c:pt idx="1268">
                  <c:v>0</c:v>
                </c:pt>
                <c:pt idx="1269">
                  <c:v>0.18309859154929578</c:v>
                </c:pt>
                <c:pt idx="1270">
                  <c:v>0.18309859154929578</c:v>
                </c:pt>
                <c:pt idx="1271">
                  <c:v>0</c:v>
                </c:pt>
                <c:pt idx="1272">
                  <c:v>0</c:v>
                </c:pt>
                <c:pt idx="1273">
                  <c:v>0.18309859154929578</c:v>
                </c:pt>
                <c:pt idx="1274">
                  <c:v>0.18309859154929578</c:v>
                </c:pt>
                <c:pt idx="1275">
                  <c:v>0</c:v>
                </c:pt>
                <c:pt idx="1276">
                  <c:v>0</c:v>
                </c:pt>
                <c:pt idx="1277">
                  <c:v>0.18309859154929578</c:v>
                </c:pt>
                <c:pt idx="1278">
                  <c:v>0.18309859154929578</c:v>
                </c:pt>
                <c:pt idx="1279">
                  <c:v>0</c:v>
                </c:pt>
                <c:pt idx="1280">
                  <c:v>0</c:v>
                </c:pt>
                <c:pt idx="1281">
                  <c:v>0.18309859154929578</c:v>
                </c:pt>
                <c:pt idx="1282">
                  <c:v>0.18309859154929578</c:v>
                </c:pt>
                <c:pt idx="1283">
                  <c:v>0</c:v>
                </c:pt>
                <c:pt idx="1284">
                  <c:v>0</c:v>
                </c:pt>
                <c:pt idx="1285">
                  <c:v>0.18309859154929578</c:v>
                </c:pt>
                <c:pt idx="1286">
                  <c:v>0.18309859154929578</c:v>
                </c:pt>
                <c:pt idx="1287">
                  <c:v>0</c:v>
                </c:pt>
                <c:pt idx="1288">
                  <c:v>0</c:v>
                </c:pt>
                <c:pt idx="1289">
                  <c:v>0.18309859154929578</c:v>
                </c:pt>
                <c:pt idx="1290">
                  <c:v>0.18309859154929578</c:v>
                </c:pt>
                <c:pt idx="1291">
                  <c:v>0</c:v>
                </c:pt>
                <c:pt idx="1292">
                  <c:v>0</c:v>
                </c:pt>
                <c:pt idx="1293">
                  <c:v>0.18309859154929578</c:v>
                </c:pt>
                <c:pt idx="1294">
                  <c:v>0.18309859154929578</c:v>
                </c:pt>
                <c:pt idx="1295">
                  <c:v>0</c:v>
                </c:pt>
                <c:pt idx="1296">
                  <c:v>0</c:v>
                </c:pt>
                <c:pt idx="1297">
                  <c:v>0.18309859154929578</c:v>
                </c:pt>
                <c:pt idx="1298">
                  <c:v>0.18309859154929578</c:v>
                </c:pt>
                <c:pt idx="1299">
                  <c:v>0</c:v>
                </c:pt>
                <c:pt idx="1300">
                  <c:v>0</c:v>
                </c:pt>
                <c:pt idx="1301">
                  <c:v>0.18309859154929578</c:v>
                </c:pt>
                <c:pt idx="1302">
                  <c:v>0.18309859154929578</c:v>
                </c:pt>
                <c:pt idx="1303">
                  <c:v>0</c:v>
                </c:pt>
                <c:pt idx="1304">
                  <c:v>0</c:v>
                </c:pt>
                <c:pt idx="1305">
                  <c:v>0.18309859154929578</c:v>
                </c:pt>
                <c:pt idx="1306">
                  <c:v>0.18309859154929578</c:v>
                </c:pt>
                <c:pt idx="1307">
                  <c:v>0</c:v>
                </c:pt>
                <c:pt idx="1308">
                  <c:v>0</c:v>
                </c:pt>
                <c:pt idx="1309">
                  <c:v>0.18309859154929578</c:v>
                </c:pt>
                <c:pt idx="1310">
                  <c:v>0.18309859154929578</c:v>
                </c:pt>
                <c:pt idx="1311">
                  <c:v>0</c:v>
                </c:pt>
                <c:pt idx="1312">
                  <c:v>0</c:v>
                </c:pt>
                <c:pt idx="1313">
                  <c:v>0.18309859154929578</c:v>
                </c:pt>
                <c:pt idx="1314">
                  <c:v>0.18309859154929578</c:v>
                </c:pt>
                <c:pt idx="1315">
                  <c:v>0</c:v>
                </c:pt>
                <c:pt idx="1316">
                  <c:v>0</c:v>
                </c:pt>
                <c:pt idx="1317">
                  <c:v>0.18309859154929578</c:v>
                </c:pt>
                <c:pt idx="1318">
                  <c:v>0.18309859154929578</c:v>
                </c:pt>
                <c:pt idx="1319">
                  <c:v>0</c:v>
                </c:pt>
                <c:pt idx="1320">
                  <c:v>0</c:v>
                </c:pt>
                <c:pt idx="1321">
                  <c:v>0.18309859154929578</c:v>
                </c:pt>
                <c:pt idx="1322">
                  <c:v>0.18309859154929578</c:v>
                </c:pt>
                <c:pt idx="1323">
                  <c:v>0</c:v>
                </c:pt>
                <c:pt idx="1324">
                  <c:v>0</c:v>
                </c:pt>
                <c:pt idx="1325">
                  <c:v>0.18309859154929578</c:v>
                </c:pt>
                <c:pt idx="1326">
                  <c:v>0.18309859154929578</c:v>
                </c:pt>
                <c:pt idx="1327">
                  <c:v>0</c:v>
                </c:pt>
                <c:pt idx="1328">
                  <c:v>0</c:v>
                </c:pt>
                <c:pt idx="1329">
                  <c:v>0.18309859154929578</c:v>
                </c:pt>
                <c:pt idx="1330">
                  <c:v>0.18309859154929578</c:v>
                </c:pt>
                <c:pt idx="1331">
                  <c:v>0</c:v>
                </c:pt>
                <c:pt idx="1332">
                  <c:v>0</c:v>
                </c:pt>
                <c:pt idx="1333">
                  <c:v>0.18309859154929578</c:v>
                </c:pt>
                <c:pt idx="1334">
                  <c:v>0.18309859154929578</c:v>
                </c:pt>
                <c:pt idx="1335">
                  <c:v>0</c:v>
                </c:pt>
                <c:pt idx="1336">
                  <c:v>0</c:v>
                </c:pt>
                <c:pt idx="1337">
                  <c:v>0.18309859154929578</c:v>
                </c:pt>
                <c:pt idx="1338">
                  <c:v>0.18309859154929578</c:v>
                </c:pt>
                <c:pt idx="1339">
                  <c:v>0</c:v>
                </c:pt>
                <c:pt idx="1340">
                  <c:v>0</c:v>
                </c:pt>
                <c:pt idx="1341">
                  <c:v>0.18309859154929578</c:v>
                </c:pt>
                <c:pt idx="1342">
                  <c:v>0.18309859154929578</c:v>
                </c:pt>
                <c:pt idx="1343">
                  <c:v>0</c:v>
                </c:pt>
                <c:pt idx="1344">
                  <c:v>0</c:v>
                </c:pt>
                <c:pt idx="1345">
                  <c:v>0.18309859154929578</c:v>
                </c:pt>
                <c:pt idx="1346">
                  <c:v>0.18309859154929578</c:v>
                </c:pt>
                <c:pt idx="1347">
                  <c:v>0</c:v>
                </c:pt>
                <c:pt idx="1348">
                  <c:v>0</c:v>
                </c:pt>
                <c:pt idx="1349">
                  <c:v>0.18309859154929578</c:v>
                </c:pt>
                <c:pt idx="1350">
                  <c:v>0.18309859154929578</c:v>
                </c:pt>
                <c:pt idx="1351">
                  <c:v>0</c:v>
                </c:pt>
                <c:pt idx="1352">
                  <c:v>0</c:v>
                </c:pt>
                <c:pt idx="1353">
                  <c:v>0.18309859154929578</c:v>
                </c:pt>
                <c:pt idx="1354">
                  <c:v>0.18309859154929578</c:v>
                </c:pt>
                <c:pt idx="1355">
                  <c:v>0</c:v>
                </c:pt>
                <c:pt idx="1356">
                  <c:v>0</c:v>
                </c:pt>
                <c:pt idx="1357">
                  <c:v>0.18309859154929578</c:v>
                </c:pt>
                <c:pt idx="1358">
                  <c:v>0.18309859154929578</c:v>
                </c:pt>
                <c:pt idx="1359">
                  <c:v>0</c:v>
                </c:pt>
                <c:pt idx="1360">
                  <c:v>0</c:v>
                </c:pt>
                <c:pt idx="1361">
                  <c:v>0.18309859154929578</c:v>
                </c:pt>
                <c:pt idx="1362">
                  <c:v>0.18309859154929578</c:v>
                </c:pt>
                <c:pt idx="1363">
                  <c:v>0</c:v>
                </c:pt>
                <c:pt idx="1364">
                  <c:v>0</c:v>
                </c:pt>
                <c:pt idx="1365">
                  <c:v>0.18309859154929578</c:v>
                </c:pt>
                <c:pt idx="1366">
                  <c:v>0.18309859154929578</c:v>
                </c:pt>
                <c:pt idx="1367">
                  <c:v>0</c:v>
                </c:pt>
                <c:pt idx="1368">
                  <c:v>0</c:v>
                </c:pt>
                <c:pt idx="1369">
                  <c:v>0.18309859154929578</c:v>
                </c:pt>
                <c:pt idx="1370">
                  <c:v>0.18309859154929578</c:v>
                </c:pt>
                <c:pt idx="1371">
                  <c:v>0</c:v>
                </c:pt>
                <c:pt idx="1372">
                  <c:v>0</c:v>
                </c:pt>
                <c:pt idx="1373">
                  <c:v>0.18309859154929578</c:v>
                </c:pt>
                <c:pt idx="1374">
                  <c:v>0.18309859154929578</c:v>
                </c:pt>
                <c:pt idx="1375">
                  <c:v>0</c:v>
                </c:pt>
                <c:pt idx="1376">
                  <c:v>0</c:v>
                </c:pt>
                <c:pt idx="1377">
                  <c:v>0.18309859154929578</c:v>
                </c:pt>
                <c:pt idx="1378">
                  <c:v>0.18309859154929578</c:v>
                </c:pt>
                <c:pt idx="1379">
                  <c:v>0</c:v>
                </c:pt>
                <c:pt idx="1380">
                  <c:v>0</c:v>
                </c:pt>
                <c:pt idx="1381">
                  <c:v>0.18309859154929578</c:v>
                </c:pt>
                <c:pt idx="1382">
                  <c:v>0.18309859154929578</c:v>
                </c:pt>
                <c:pt idx="1383">
                  <c:v>0</c:v>
                </c:pt>
                <c:pt idx="1384">
                  <c:v>0</c:v>
                </c:pt>
                <c:pt idx="1385">
                  <c:v>0.18309859154929578</c:v>
                </c:pt>
                <c:pt idx="1386">
                  <c:v>0.18309859154929578</c:v>
                </c:pt>
                <c:pt idx="1387">
                  <c:v>0</c:v>
                </c:pt>
                <c:pt idx="1388">
                  <c:v>0</c:v>
                </c:pt>
                <c:pt idx="1389">
                  <c:v>0.18309859154929578</c:v>
                </c:pt>
                <c:pt idx="1390">
                  <c:v>0.18309859154929578</c:v>
                </c:pt>
                <c:pt idx="1391">
                  <c:v>0</c:v>
                </c:pt>
                <c:pt idx="1392">
                  <c:v>0</c:v>
                </c:pt>
                <c:pt idx="1393">
                  <c:v>0.18309859154929578</c:v>
                </c:pt>
                <c:pt idx="1394">
                  <c:v>0.18309859154929578</c:v>
                </c:pt>
                <c:pt idx="1395">
                  <c:v>0</c:v>
                </c:pt>
                <c:pt idx="1396">
                  <c:v>0</c:v>
                </c:pt>
                <c:pt idx="1397">
                  <c:v>0.18309859154929578</c:v>
                </c:pt>
                <c:pt idx="1398">
                  <c:v>0.18309859154929578</c:v>
                </c:pt>
                <c:pt idx="1399">
                  <c:v>0</c:v>
                </c:pt>
                <c:pt idx="1400">
                  <c:v>0</c:v>
                </c:pt>
                <c:pt idx="1401">
                  <c:v>0.18309859154929578</c:v>
                </c:pt>
                <c:pt idx="1402">
                  <c:v>0.18309859154929578</c:v>
                </c:pt>
                <c:pt idx="1403">
                  <c:v>0</c:v>
                </c:pt>
                <c:pt idx="1404">
                  <c:v>0</c:v>
                </c:pt>
                <c:pt idx="1405">
                  <c:v>0.18309859154929578</c:v>
                </c:pt>
                <c:pt idx="1406">
                  <c:v>0.18309859154929578</c:v>
                </c:pt>
                <c:pt idx="1407">
                  <c:v>0</c:v>
                </c:pt>
                <c:pt idx="1408">
                  <c:v>0</c:v>
                </c:pt>
                <c:pt idx="1409">
                  <c:v>0.18309859154929578</c:v>
                </c:pt>
                <c:pt idx="1410">
                  <c:v>0.18309859154929578</c:v>
                </c:pt>
                <c:pt idx="1411">
                  <c:v>0</c:v>
                </c:pt>
                <c:pt idx="1412">
                  <c:v>0</c:v>
                </c:pt>
                <c:pt idx="1413">
                  <c:v>0.18309859154929578</c:v>
                </c:pt>
                <c:pt idx="1414">
                  <c:v>0.18309859154929578</c:v>
                </c:pt>
                <c:pt idx="1415">
                  <c:v>0</c:v>
                </c:pt>
                <c:pt idx="1416">
                  <c:v>0</c:v>
                </c:pt>
                <c:pt idx="1417">
                  <c:v>0.18309859154929578</c:v>
                </c:pt>
                <c:pt idx="1418">
                  <c:v>0.18309859154929578</c:v>
                </c:pt>
                <c:pt idx="1419">
                  <c:v>0</c:v>
                </c:pt>
                <c:pt idx="1420">
                  <c:v>0</c:v>
                </c:pt>
                <c:pt idx="1421">
                  <c:v>0.18309859154929578</c:v>
                </c:pt>
                <c:pt idx="1422">
                  <c:v>0.18309859154929578</c:v>
                </c:pt>
                <c:pt idx="1423">
                  <c:v>0</c:v>
                </c:pt>
                <c:pt idx="1424">
                  <c:v>0</c:v>
                </c:pt>
                <c:pt idx="1425">
                  <c:v>0.18309859154929578</c:v>
                </c:pt>
                <c:pt idx="1426">
                  <c:v>0.18309859154929578</c:v>
                </c:pt>
                <c:pt idx="1427">
                  <c:v>0</c:v>
                </c:pt>
                <c:pt idx="1428">
                  <c:v>0</c:v>
                </c:pt>
                <c:pt idx="1429">
                  <c:v>0.18309859154929578</c:v>
                </c:pt>
                <c:pt idx="1430">
                  <c:v>0.18309859154929578</c:v>
                </c:pt>
                <c:pt idx="1431">
                  <c:v>0</c:v>
                </c:pt>
                <c:pt idx="1432">
                  <c:v>0</c:v>
                </c:pt>
                <c:pt idx="1433">
                  <c:v>0.18309859154929578</c:v>
                </c:pt>
                <c:pt idx="1434">
                  <c:v>0.18309859154929578</c:v>
                </c:pt>
                <c:pt idx="1435">
                  <c:v>0</c:v>
                </c:pt>
                <c:pt idx="1436">
                  <c:v>0</c:v>
                </c:pt>
                <c:pt idx="1437">
                  <c:v>0.18309859154929578</c:v>
                </c:pt>
                <c:pt idx="1438">
                  <c:v>0.18309859154929578</c:v>
                </c:pt>
                <c:pt idx="1439">
                  <c:v>0</c:v>
                </c:pt>
                <c:pt idx="1440">
                  <c:v>0</c:v>
                </c:pt>
                <c:pt idx="1441">
                  <c:v>0.18309859154929578</c:v>
                </c:pt>
                <c:pt idx="1442">
                  <c:v>0.18309859154929578</c:v>
                </c:pt>
                <c:pt idx="1443">
                  <c:v>0</c:v>
                </c:pt>
                <c:pt idx="1444">
                  <c:v>0</c:v>
                </c:pt>
                <c:pt idx="1445">
                  <c:v>0.18309859154929578</c:v>
                </c:pt>
                <c:pt idx="1446">
                  <c:v>0.18309859154929578</c:v>
                </c:pt>
                <c:pt idx="1447">
                  <c:v>0</c:v>
                </c:pt>
                <c:pt idx="1448">
                  <c:v>0</c:v>
                </c:pt>
                <c:pt idx="1449">
                  <c:v>0.18309859154929578</c:v>
                </c:pt>
                <c:pt idx="1450">
                  <c:v>0.18309859154929578</c:v>
                </c:pt>
                <c:pt idx="1451">
                  <c:v>0</c:v>
                </c:pt>
                <c:pt idx="1452">
                  <c:v>0</c:v>
                </c:pt>
                <c:pt idx="1453">
                  <c:v>0.18309859154929578</c:v>
                </c:pt>
                <c:pt idx="1454">
                  <c:v>0.18309859154929578</c:v>
                </c:pt>
                <c:pt idx="1455">
                  <c:v>0</c:v>
                </c:pt>
                <c:pt idx="1456">
                  <c:v>0</c:v>
                </c:pt>
                <c:pt idx="1457">
                  <c:v>0.18309859154929578</c:v>
                </c:pt>
                <c:pt idx="1458">
                  <c:v>0.18309859154929578</c:v>
                </c:pt>
                <c:pt idx="1459">
                  <c:v>0</c:v>
                </c:pt>
                <c:pt idx="1460">
                  <c:v>0</c:v>
                </c:pt>
                <c:pt idx="1461">
                  <c:v>0.18309859154929578</c:v>
                </c:pt>
                <c:pt idx="1462">
                  <c:v>0.18309859154929578</c:v>
                </c:pt>
                <c:pt idx="1463">
                  <c:v>0</c:v>
                </c:pt>
                <c:pt idx="1464">
                  <c:v>0</c:v>
                </c:pt>
                <c:pt idx="1465">
                  <c:v>0.18309859154929578</c:v>
                </c:pt>
                <c:pt idx="1466">
                  <c:v>0.18309859154929578</c:v>
                </c:pt>
                <c:pt idx="1467">
                  <c:v>0</c:v>
                </c:pt>
                <c:pt idx="1468">
                  <c:v>0</c:v>
                </c:pt>
                <c:pt idx="1469">
                  <c:v>0.18309859154929578</c:v>
                </c:pt>
                <c:pt idx="1470">
                  <c:v>0.18309859154929578</c:v>
                </c:pt>
                <c:pt idx="1471">
                  <c:v>0</c:v>
                </c:pt>
                <c:pt idx="1472">
                  <c:v>0</c:v>
                </c:pt>
                <c:pt idx="1473">
                  <c:v>0.18309859154929578</c:v>
                </c:pt>
                <c:pt idx="1474">
                  <c:v>0.18309859154929578</c:v>
                </c:pt>
                <c:pt idx="1475">
                  <c:v>0</c:v>
                </c:pt>
                <c:pt idx="1476">
                  <c:v>0</c:v>
                </c:pt>
                <c:pt idx="1477">
                  <c:v>0.18309859154929578</c:v>
                </c:pt>
                <c:pt idx="1478">
                  <c:v>0.18309859154929578</c:v>
                </c:pt>
                <c:pt idx="1479">
                  <c:v>0</c:v>
                </c:pt>
                <c:pt idx="1480">
                  <c:v>0</c:v>
                </c:pt>
                <c:pt idx="1481">
                  <c:v>0.18309859154929578</c:v>
                </c:pt>
                <c:pt idx="1482">
                  <c:v>0.18309859154929578</c:v>
                </c:pt>
                <c:pt idx="1483">
                  <c:v>0</c:v>
                </c:pt>
                <c:pt idx="1484">
                  <c:v>0</c:v>
                </c:pt>
                <c:pt idx="1485">
                  <c:v>0.18309859154929578</c:v>
                </c:pt>
                <c:pt idx="1486">
                  <c:v>0.18309859154929578</c:v>
                </c:pt>
                <c:pt idx="1487">
                  <c:v>0</c:v>
                </c:pt>
                <c:pt idx="1488">
                  <c:v>0</c:v>
                </c:pt>
                <c:pt idx="1489">
                  <c:v>0.18309859154929578</c:v>
                </c:pt>
                <c:pt idx="1490">
                  <c:v>0.18309859154929578</c:v>
                </c:pt>
                <c:pt idx="1491">
                  <c:v>0</c:v>
                </c:pt>
                <c:pt idx="1492">
                  <c:v>0</c:v>
                </c:pt>
                <c:pt idx="1493">
                  <c:v>0.18309859154929578</c:v>
                </c:pt>
                <c:pt idx="1494">
                  <c:v>0.18309859154929578</c:v>
                </c:pt>
                <c:pt idx="1495">
                  <c:v>0</c:v>
                </c:pt>
                <c:pt idx="1496">
                  <c:v>0</c:v>
                </c:pt>
                <c:pt idx="1497">
                  <c:v>0.18309859154929578</c:v>
                </c:pt>
                <c:pt idx="1498">
                  <c:v>0.18309859154929578</c:v>
                </c:pt>
                <c:pt idx="1499">
                  <c:v>0</c:v>
                </c:pt>
                <c:pt idx="1500">
                  <c:v>0</c:v>
                </c:pt>
                <c:pt idx="1501">
                  <c:v>0.18309859154929578</c:v>
                </c:pt>
                <c:pt idx="1502">
                  <c:v>0.18309859154929578</c:v>
                </c:pt>
                <c:pt idx="1503">
                  <c:v>0</c:v>
                </c:pt>
                <c:pt idx="1504">
                  <c:v>0</c:v>
                </c:pt>
                <c:pt idx="1505">
                  <c:v>0.18309859154929578</c:v>
                </c:pt>
                <c:pt idx="1506">
                  <c:v>0.18309859154929578</c:v>
                </c:pt>
                <c:pt idx="1507">
                  <c:v>0</c:v>
                </c:pt>
                <c:pt idx="1508">
                  <c:v>0</c:v>
                </c:pt>
                <c:pt idx="1509">
                  <c:v>0.18309859154929578</c:v>
                </c:pt>
                <c:pt idx="1510">
                  <c:v>0.18309859154929578</c:v>
                </c:pt>
                <c:pt idx="1511">
                  <c:v>0</c:v>
                </c:pt>
                <c:pt idx="1512">
                  <c:v>0</c:v>
                </c:pt>
                <c:pt idx="1513">
                  <c:v>0.18309859154929578</c:v>
                </c:pt>
                <c:pt idx="1514">
                  <c:v>0.18309859154929578</c:v>
                </c:pt>
                <c:pt idx="1515">
                  <c:v>0</c:v>
                </c:pt>
                <c:pt idx="1516">
                  <c:v>0</c:v>
                </c:pt>
                <c:pt idx="1517">
                  <c:v>0.18309859154929578</c:v>
                </c:pt>
                <c:pt idx="1518">
                  <c:v>0.18309859154929578</c:v>
                </c:pt>
                <c:pt idx="1519">
                  <c:v>0</c:v>
                </c:pt>
                <c:pt idx="1520">
                  <c:v>0</c:v>
                </c:pt>
                <c:pt idx="1521">
                  <c:v>0.18309859154929578</c:v>
                </c:pt>
                <c:pt idx="1522">
                  <c:v>0.18309859154929578</c:v>
                </c:pt>
                <c:pt idx="1523">
                  <c:v>0</c:v>
                </c:pt>
                <c:pt idx="1524">
                  <c:v>0</c:v>
                </c:pt>
                <c:pt idx="1525">
                  <c:v>0.18309859154929578</c:v>
                </c:pt>
                <c:pt idx="1526">
                  <c:v>0.18309859154929578</c:v>
                </c:pt>
                <c:pt idx="1527">
                  <c:v>0</c:v>
                </c:pt>
                <c:pt idx="1528">
                  <c:v>0</c:v>
                </c:pt>
                <c:pt idx="1529">
                  <c:v>0.18309859154929578</c:v>
                </c:pt>
                <c:pt idx="1530">
                  <c:v>0.18309859154929578</c:v>
                </c:pt>
                <c:pt idx="1531">
                  <c:v>0</c:v>
                </c:pt>
                <c:pt idx="1532">
                  <c:v>0</c:v>
                </c:pt>
                <c:pt idx="1533">
                  <c:v>0.18309859154929578</c:v>
                </c:pt>
                <c:pt idx="1534">
                  <c:v>0.18309859154929578</c:v>
                </c:pt>
                <c:pt idx="1535">
                  <c:v>0</c:v>
                </c:pt>
                <c:pt idx="1536">
                  <c:v>0</c:v>
                </c:pt>
                <c:pt idx="1537">
                  <c:v>0.18309859154929578</c:v>
                </c:pt>
                <c:pt idx="1538">
                  <c:v>0.18309859154929578</c:v>
                </c:pt>
                <c:pt idx="1539">
                  <c:v>0</c:v>
                </c:pt>
                <c:pt idx="1540">
                  <c:v>0</c:v>
                </c:pt>
                <c:pt idx="1541">
                  <c:v>0.18309859154929578</c:v>
                </c:pt>
                <c:pt idx="1542">
                  <c:v>0.18309859154929578</c:v>
                </c:pt>
                <c:pt idx="1543">
                  <c:v>0</c:v>
                </c:pt>
                <c:pt idx="1544">
                  <c:v>0</c:v>
                </c:pt>
                <c:pt idx="1545">
                  <c:v>0.18309859154929578</c:v>
                </c:pt>
                <c:pt idx="1546">
                  <c:v>0.18309859154929578</c:v>
                </c:pt>
                <c:pt idx="1547">
                  <c:v>0</c:v>
                </c:pt>
                <c:pt idx="1548">
                  <c:v>0</c:v>
                </c:pt>
                <c:pt idx="1549">
                  <c:v>0.18309859154929578</c:v>
                </c:pt>
                <c:pt idx="1550">
                  <c:v>0.18309859154929578</c:v>
                </c:pt>
                <c:pt idx="1551">
                  <c:v>0</c:v>
                </c:pt>
                <c:pt idx="1552">
                  <c:v>0</c:v>
                </c:pt>
                <c:pt idx="1553">
                  <c:v>0.18309859154929578</c:v>
                </c:pt>
                <c:pt idx="1554">
                  <c:v>0.18309859154929578</c:v>
                </c:pt>
                <c:pt idx="1555">
                  <c:v>0</c:v>
                </c:pt>
                <c:pt idx="1556">
                  <c:v>0</c:v>
                </c:pt>
                <c:pt idx="1557">
                  <c:v>0.18309859154929578</c:v>
                </c:pt>
                <c:pt idx="1558">
                  <c:v>0.18309859154929578</c:v>
                </c:pt>
                <c:pt idx="1559">
                  <c:v>0</c:v>
                </c:pt>
                <c:pt idx="1560">
                  <c:v>0</c:v>
                </c:pt>
                <c:pt idx="1561">
                  <c:v>0.18309859154929578</c:v>
                </c:pt>
                <c:pt idx="1562">
                  <c:v>0.18309859154929578</c:v>
                </c:pt>
                <c:pt idx="1563">
                  <c:v>0</c:v>
                </c:pt>
                <c:pt idx="1564">
                  <c:v>0</c:v>
                </c:pt>
                <c:pt idx="1565">
                  <c:v>0.18309859154929578</c:v>
                </c:pt>
                <c:pt idx="1566">
                  <c:v>0.18309859154929578</c:v>
                </c:pt>
                <c:pt idx="1567">
                  <c:v>0</c:v>
                </c:pt>
                <c:pt idx="1568">
                  <c:v>0</c:v>
                </c:pt>
                <c:pt idx="1569">
                  <c:v>0.18309859154929578</c:v>
                </c:pt>
                <c:pt idx="1570">
                  <c:v>0.18309859154929578</c:v>
                </c:pt>
                <c:pt idx="1571">
                  <c:v>0</c:v>
                </c:pt>
                <c:pt idx="1572">
                  <c:v>0</c:v>
                </c:pt>
                <c:pt idx="1573">
                  <c:v>0.18309859154929578</c:v>
                </c:pt>
                <c:pt idx="1574">
                  <c:v>0.18309859154929578</c:v>
                </c:pt>
                <c:pt idx="1575">
                  <c:v>0</c:v>
                </c:pt>
                <c:pt idx="1576">
                  <c:v>0</c:v>
                </c:pt>
                <c:pt idx="1577">
                  <c:v>0.18309859154929578</c:v>
                </c:pt>
                <c:pt idx="1578">
                  <c:v>0.18309859154929578</c:v>
                </c:pt>
                <c:pt idx="1579">
                  <c:v>0</c:v>
                </c:pt>
                <c:pt idx="1580">
                  <c:v>0</c:v>
                </c:pt>
                <c:pt idx="1581">
                  <c:v>0.18309859154929578</c:v>
                </c:pt>
                <c:pt idx="1582">
                  <c:v>0.18309859154929578</c:v>
                </c:pt>
                <c:pt idx="1583">
                  <c:v>0</c:v>
                </c:pt>
                <c:pt idx="1584">
                  <c:v>0</c:v>
                </c:pt>
                <c:pt idx="1585">
                  <c:v>0.18309859154929578</c:v>
                </c:pt>
                <c:pt idx="1586">
                  <c:v>0.18309859154929578</c:v>
                </c:pt>
                <c:pt idx="1587">
                  <c:v>0</c:v>
                </c:pt>
                <c:pt idx="1588">
                  <c:v>0</c:v>
                </c:pt>
                <c:pt idx="1589">
                  <c:v>0.18309859154929578</c:v>
                </c:pt>
                <c:pt idx="1590">
                  <c:v>0.18309859154929578</c:v>
                </c:pt>
                <c:pt idx="1591">
                  <c:v>0</c:v>
                </c:pt>
                <c:pt idx="1592">
                  <c:v>0</c:v>
                </c:pt>
                <c:pt idx="1593">
                  <c:v>0.18309859154929578</c:v>
                </c:pt>
                <c:pt idx="1594">
                  <c:v>0.18309859154929578</c:v>
                </c:pt>
                <c:pt idx="1595">
                  <c:v>0</c:v>
                </c:pt>
                <c:pt idx="1596">
                  <c:v>0</c:v>
                </c:pt>
                <c:pt idx="1597">
                  <c:v>0.18309859154929578</c:v>
                </c:pt>
                <c:pt idx="1598">
                  <c:v>0.18309859154929578</c:v>
                </c:pt>
                <c:pt idx="1599">
                  <c:v>0</c:v>
                </c:pt>
                <c:pt idx="1600">
                  <c:v>0</c:v>
                </c:pt>
                <c:pt idx="1601">
                  <c:v>0.18309859154929578</c:v>
                </c:pt>
                <c:pt idx="1602">
                  <c:v>0.18309859154929578</c:v>
                </c:pt>
                <c:pt idx="1603">
                  <c:v>0</c:v>
                </c:pt>
                <c:pt idx="1604">
                  <c:v>0</c:v>
                </c:pt>
                <c:pt idx="1605">
                  <c:v>0.18309859154929578</c:v>
                </c:pt>
                <c:pt idx="1606">
                  <c:v>0.18309859154929578</c:v>
                </c:pt>
                <c:pt idx="1607">
                  <c:v>0</c:v>
                </c:pt>
                <c:pt idx="1608">
                  <c:v>0</c:v>
                </c:pt>
                <c:pt idx="1609">
                  <c:v>0.18309859154929578</c:v>
                </c:pt>
                <c:pt idx="1610">
                  <c:v>0.18309859154929578</c:v>
                </c:pt>
                <c:pt idx="1611">
                  <c:v>0</c:v>
                </c:pt>
                <c:pt idx="1612">
                  <c:v>0</c:v>
                </c:pt>
                <c:pt idx="1613">
                  <c:v>0.18309859154929578</c:v>
                </c:pt>
                <c:pt idx="1614">
                  <c:v>0.18309859154929578</c:v>
                </c:pt>
                <c:pt idx="1615">
                  <c:v>0</c:v>
                </c:pt>
                <c:pt idx="1616">
                  <c:v>0</c:v>
                </c:pt>
                <c:pt idx="1617">
                  <c:v>0.21126760563380281</c:v>
                </c:pt>
                <c:pt idx="1618">
                  <c:v>0.21126760563380281</c:v>
                </c:pt>
                <c:pt idx="1619">
                  <c:v>0</c:v>
                </c:pt>
                <c:pt idx="1620">
                  <c:v>0</c:v>
                </c:pt>
                <c:pt idx="1621">
                  <c:v>0.21126760563380281</c:v>
                </c:pt>
                <c:pt idx="1622">
                  <c:v>0.21126760563380281</c:v>
                </c:pt>
                <c:pt idx="1623">
                  <c:v>0</c:v>
                </c:pt>
                <c:pt idx="1624">
                  <c:v>0</c:v>
                </c:pt>
                <c:pt idx="1625">
                  <c:v>0.21126760563380281</c:v>
                </c:pt>
                <c:pt idx="1626">
                  <c:v>0.21126760563380281</c:v>
                </c:pt>
                <c:pt idx="1627">
                  <c:v>0</c:v>
                </c:pt>
                <c:pt idx="1628">
                  <c:v>0</c:v>
                </c:pt>
                <c:pt idx="1629">
                  <c:v>0.21126760563380281</c:v>
                </c:pt>
                <c:pt idx="1630">
                  <c:v>0.21126760563380281</c:v>
                </c:pt>
                <c:pt idx="1631">
                  <c:v>0</c:v>
                </c:pt>
                <c:pt idx="1632">
                  <c:v>0</c:v>
                </c:pt>
                <c:pt idx="1633">
                  <c:v>0.21126760563380281</c:v>
                </c:pt>
                <c:pt idx="1634">
                  <c:v>0.21126760563380281</c:v>
                </c:pt>
                <c:pt idx="1635">
                  <c:v>0</c:v>
                </c:pt>
                <c:pt idx="1636">
                  <c:v>0</c:v>
                </c:pt>
                <c:pt idx="1637">
                  <c:v>0.21126760563380281</c:v>
                </c:pt>
                <c:pt idx="1638">
                  <c:v>0.21126760563380281</c:v>
                </c:pt>
                <c:pt idx="1639">
                  <c:v>0</c:v>
                </c:pt>
                <c:pt idx="1640">
                  <c:v>0</c:v>
                </c:pt>
                <c:pt idx="1641">
                  <c:v>0.21126760563380281</c:v>
                </c:pt>
                <c:pt idx="1642">
                  <c:v>0.21126760563380281</c:v>
                </c:pt>
                <c:pt idx="1643">
                  <c:v>0</c:v>
                </c:pt>
                <c:pt idx="1644">
                  <c:v>0</c:v>
                </c:pt>
                <c:pt idx="1645">
                  <c:v>0.21126760563380281</c:v>
                </c:pt>
                <c:pt idx="1646">
                  <c:v>0.21126760563380281</c:v>
                </c:pt>
                <c:pt idx="1647">
                  <c:v>0</c:v>
                </c:pt>
                <c:pt idx="1648">
                  <c:v>0</c:v>
                </c:pt>
                <c:pt idx="1649">
                  <c:v>0.21126760563380281</c:v>
                </c:pt>
                <c:pt idx="1650">
                  <c:v>0.21126760563380281</c:v>
                </c:pt>
                <c:pt idx="1651">
                  <c:v>0</c:v>
                </c:pt>
                <c:pt idx="1652">
                  <c:v>0</c:v>
                </c:pt>
                <c:pt idx="1653">
                  <c:v>0.21126760563380281</c:v>
                </c:pt>
                <c:pt idx="1654">
                  <c:v>0.21126760563380281</c:v>
                </c:pt>
                <c:pt idx="1655">
                  <c:v>0</c:v>
                </c:pt>
                <c:pt idx="1656">
                  <c:v>0</c:v>
                </c:pt>
                <c:pt idx="1657">
                  <c:v>0.21126760563380281</c:v>
                </c:pt>
                <c:pt idx="1658">
                  <c:v>0.21126760563380281</c:v>
                </c:pt>
                <c:pt idx="1659">
                  <c:v>0</c:v>
                </c:pt>
                <c:pt idx="1660">
                  <c:v>0</c:v>
                </c:pt>
                <c:pt idx="1661">
                  <c:v>0.21126760563380281</c:v>
                </c:pt>
                <c:pt idx="1662">
                  <c:v>0.21126760563380281</c:v>
                </c:pt>
                <c:pt idx="1663">
                  <c:v>0</c:v>
                </c:pt>
                <c:pt idx="1664">
                  <c:v>0</c:v>
                </c:pt>
                <c:pt idx="1665">
                  <c:v>0.21126760563380281</c:v>
                </c:pt>
                <c:pt idx="1666">
                  <c:v>0.21126760563380281</c:v>
                </c:pt>
                <c:pt idx="1667">
                  <c:v>0</c:v>
                </c:pt>
                <c:pt idx="1668">
                  <c:v>0</c:v>
                </c:pt>
                <c:pt idx="1669">
                  <c:v>0.21126760563380281</c:v>
                </c:pt>
                <c:pt idx="1670">
                  <c:v>0.21126760563380281</c:v>
                </c:pt>
                <c:pt idx="1671">
                  <c:v>0</c:v>
                </c:pt>
                <c:pt idx="1672">
                  <c:v>0</c:v>
                </c:pt>
                <c:pt idx="1673">
                  <c:v>0.21126760563380281</c:v>
                </c:pt>
                <c:pt idx="1674">
                  <c:v>0.21126760563380281</c:v>
                </c:pt>
                <c:pt idx="1675">
                  <c:v>0</c:v>
                </c:pt>
                <c:pt idx="1676">
                  <c:v>0</c:v>
                </c:pt>
                <c:pt idx="1677">
                  <c:v>0.21126760563380281</c:v>
                </c:pt>
                <c:pt idx="1678">
                  <c:v>0.21126760563380281</c:v>
                </c:pt>
                <c:pt idx="1679">
                  <c:v>0</c:v>
                </c:pt>
                <c:pt idx="1680">
                  <c:v>0</c:v>
                </c:pt>
                <c:pt idx="1681">
                  <c:v>0.21126760563380281</c:v>
                </c:pt>
                <c:pt idx="1682">
                  <c:v>0.21126760563380281</c:v>
                </c:pt>
                <c:pt idx="1683">
                  <c:v>0</c:v>
                </c:pt>
                <c:pt idx="1684">
                  <c:v>0</c:v>
                </c:pt>
                <c:pt idx="1685">
                  <c:v>0.21126760563380281</c:v>
                </c:pt>
                <c:pt idx="1686">
                  <c:v>0.21126760563380281</c:v>
                </c:pt>
                <c:pt idx="1687">
                  <c:v>0</c:v>
                </c:pt>
                <c:pt idx="1688">
                  <c:v>0</c:v>
                </c:pt>
                <c:pt idx="1689">
                  <c:v>0.21126760563380281</c:v>
                </c:pt>
                <c:pt idx="1690">
                  <c:v>0.21126760563380281</c:v>
                </c:pt>
                <c:pt idx="1691">
                  <c:v>0</c:v>
                </c:pt>
                <c:pt idx="1692">
                  <c:v>0</c:v>
                </c:pt>
                <c:pt idx="1693">
                  <c:v>0.21126760563380281</c:v>
                </c:pt>
                <c:pt idx="1694">
                  <c:v>0.21126760563380281</c:v>
                </c:pt>
                <c:pt idx="1695">
                  <c:v>0</c:v>
                </c:pt>
                <c:pt idx="1696">
                  <c:v>0</c:v>
                </c:pt>
                <c:pt idx="1697">
                  <c:v>0.21126760563380281</c:v>
                </c:pt>
                <c:pt idx="1698">
                  <c:v>0.21126760563380281</c:v>
                </c:pt>
                <c:pt idx="1699">
                  <c:v>0</c:v>
                </c:pt>
                <c:pt idx="1700">
                  <c:v>0</c:v>
                </c:pt>
                <c:pt idx="1701">
                  <c:v>0.21126760563380281</c:v>
                </c:pt>
                <c:pt idx="1702">
                  <c:v>0.21126760563380281</c:v>
                </c:pt>
                <c:pt idx="1703">
                  <c:v>0</c:v>
                </c:pt>
                <c:pt idx="1704">
                  <c:v>0</c:v>
                </c:pt>
                <c:pt idx="1705">
                  <c:v>0.21126760563380281</c:v>
                </c:pt>
                <c:pt idx="1706">
                  <c:v>0.21126760563380281</c:v>
                </c:pt>
                <c:pt idx="1707">
                  <c:v>0</c:v>
                </c:pt>
                <c:pt idx="1708">
                  <c:v>0</c:v>
                </c:pt>
                <c:pt idx="1709">
                  <c:v>0.21126760563380281</c:v>
                </c:pt>
                <c:pt idx="1710">
                  <c:v>0.21126760563380281</c:v>
                </c:pt>
                <c:pt idx="1711">
                  <c:v>0</c:v>
                </c:pt>
                <c:pt idx="1712">
                  <c:v>0</c:v>
                </c:pt>
                <c:pt idx="1713">
                  <c:v>0.21126760563380281</c:v>
                </c:pt>
                <c:pt idx="1714">
                  <c:v>0.21126760563380281</c:v>
                </c:pt>
                <c:pt idx="1715">
                  <c:v>0</c:v>
                </c:pt>
                <c:pt idx="1716">
                  <c:v>0</c:v>
                </c:pt>
                <c:pt idx="1717">
                  <c:v>0.21126760563380281</c:v>
                </c:pt>
                <c:pt idx="1718">
                  <c:v>0.21126760563380281</c:v>
                </c:pt>
                <c:pt idx="1719">
                  <c:v>0</c:v>
                </c:pt>
                <c:pt idx="1720">
                  <c:v>0</c:v>
                </c:pt>
                <c:pt idx="1721">
                  <c:v>0.21126760563380281</c:v>
                </c:pt>
                <c:pt idx="1722">
                  <c:v>0.21126760563380281</c:v>
                </c:pt>
                <c:pt idx="1723">
                  <c:v>0</c:v>
                </c:pt>
                <c:pt idx="1724">
                  <c:v>0</c:v>
                </c:pt>
                <c:pt idx="1725">
                  <c:v>0.21126760563380281</c:v>
                </c:pt>
                <c:pt idx="1726">
                  <c:v>0.21126760563380281</c:v>
                </c:pt>
                <c:pt idx="1727">
                  <c:v>0</c:v>
                </c:pt>
                <c:pt idx="1728">
                  <c:v>0</c:v>
                </c:pt>
                <c:pt idx="1729">
                  <c:v>0.21126760563380281</c:v>
                </c:pt>
                <c:pt idx="1730">
                  <c:v>0.21126760563380281</c:v>
                </c:pt>
                <c:pt idx="1731">
                  <c:v>0</c:v>
                </c:pt>
                <c:pt idx="1732">
                  <c:v>0</c:v>
                </c:pt>
                <c:pt idx="1733">
                  <c:v>0.21126760563380281</c:v>
                </c:pt>
                <c:pt idx="1734">
                  <c:v>0.21126760563380281</c:v>
                </c:pt>
                <c:pt idx="1735">
                  <c:v>0</c:v>
                </c:pt>
                <c:pt idx="1736">
                  <c:v>0</c:v>
                </c:pt>
                <c:pt idx="1737">
                  <c:v>0.21126760563380281</c:v>
                </c:pt>
                <c:pt idx="1738">
                  <c:v>0.21126760563380281</c:v>
                </c:pt>
                <c:pt idx="1739">
                  <c:v>0</c:v>
                </c:pt>
                <c:pt idx="1740">
                  <c:v>0</c:v>
                </c:pt>
                <c:pt idx="1741">
                  <c:v>0.21126760563380281</c:v>
                </c:pt>
                <c:pt idx="1742">
                  <c:v>0.21126760563380281</c:v>
                </c:pt>
                <c:pt idx="1743">
                  <c:v>0</c:v>
                </c:pt>
                <c:pt idx="1744">
                  <c:v>0</c:v>
                </c:pt>
                <c:pt idx="1745">
                  <c:v>0.21126760563380281</c:v>
                </c:pt>
                <c:pt idx="1746">
                  <c:v>0.21126760563380281</c:v>
                </c:pt>
                <c:pt idx="1747">
                  <c:v>0</c:v>
                </c:pt>
                <c:pt idx="1748">
                  <c:v>0</c:v>
                </c:pt>
                <c:pt idx="1749">
                  <c:v>0.21126760563380281</c:v>
                </c:pt>
                <c:pt idx="1750">
                  <c:v>0.21126760563380281</c:v>
                </c:pt>
                <c:pt idx="1751">
                  <c:v>0</c:v>
                </c:pt>
                <c:pt idx="1752">
                  <c:v>0</c:v>
                </c:pt>
                <c:pt idx="1753">
                  <c:v>0.21126760563380281</c:v>
                </c:pt>
                <c:pt idx="1754">
                  <c:v>0.21126760563380281</c:v>
                </c:pt>
                <c:pt idx="1755">
                  <c:v>0</c:v>
                </c:pt>
                <c:pt idx="1756">
                  <c:v>0</c:v>
                </c:pt>
                <c:pt idx="1757">
                  <c:v>0.21126760563380281</c:v>
                </c:pt>
                <c:pt idx="1758">
                  <c:v>0.21126760563380281</c:v>
                </c:pt>
                <c:pt idx="1759">
                  <c:v>0</c:v>
                </c:pt>
                <c:pt idx="1760">
                  <c:v>0</c:v>
                </c:pt>
                <c:pt idx="1761">
                  <c:v>0.21126760563380281</c:v>
                </c:pt>
                <c:pt idx="1762">
                  <c:v>0.21126760563380281</c:v>
                </c:pt>
                <c:pt idx="1763">
                  <c:v>0</c:v>
                </c:pt>
                <c:pt idx="1764">
                  <c:v>0</c:v>
                </c:pt>
                <c:pt idx="1765">
                  <c:v>0.21126760563380281</c:v>
                </c:pt>
                <c:pt idx="1766">
                  <c:v>0.21126760563380281</c:v>
                </c:pt>
                <c:pt idx="1767">
                  <c:v>0</c:v>
                </c:pt>
                <c:pt idx="1768">
                  <c:v>0</c:v>
                </c:pt>
                <c:pt idx="1769">
                  <c:v>0.21126760563380281</c:v>
                </c:pt>
                <c:pt idx="1770">
                  <c:v>0.21126760563380281</c:v>
                </c:pt>
                <c:pt idx="1771">
                  <c:v>0</c:v>
                </c:pt>
                <c:pt idx="1772">
                  <c:v>0</c:v>
                </c:pt>
                <c:pt idx="1773">
                  <c:v>0.21126760563380281</c:v>
                </c:pt>
                <c:pt idx="1774">
                  <c:v>0.21126760563380281</c:v>
                </c:pt>
                <c:pt idx="1775">
                  <c:v>0</c:v>
                </c:pt>
                <c:pt idx="1776">
                  <c:v>0</c:v>
                </c:pt>
                <c:pt idx="1777">
                  <c:v>0.21126760563380281</c:v>
                </c:pt>
                <c:pt idx="1778">
                  <c:v>0.21126760563380281</c:v>
                </c:pt>
                <c:pt idx="1779">
                  <c:v>0</c:v>
                </c:pt>
                <c:pt idx="1780">
                  <c:v>0</c:v>
                </c:pt>
                <c:pt idx="1781">
                  <c:v>0.21126760563380281</c:v>
                </c:pt>
                <c:pt idx="1782">
                  <c:v>0.21126760563380281</c:v>
                </c:pt>
                <c:pt idx="1783">
                  <c:v>0</c:v>
                </c:pt>
                <c:pt idx="1784">
                  <c:v>0</c:v>
                </c:pt>
                <c:pt idx="1785">
                  <c:v>0.21126760563380281</c:v>
                </c:pt>
                <c:pt idx="1786">
                  <c:v>0.21126760563380281</c:v>
                </c:pt>
                <c:pt idx="1787">
                  <c:v>0</c:v>
                </c:pt>
                <c:pt idx="1788">
                  <c:v>0</c:v>
                </c:pt>
                <c:pt idx="1789">
                  <c:v>0.21126760563380281</c:v>
                </c:pt>
                <c:pt idx="1790">
                  <c:v>0.21126760563380281</c:v>
                </c:pt>
                <c:pt idx="1791">
                  <c:v>0</c:v>
                </c:pt>
                <c:pt idx="1792">
                  <c:v>0</c:v>
                </c:pt>
                <c:pt idx="1793">
                  <c:v>0.21126760563380281</c:v>
                </c:pt>
                <c:pt idx="1794">
                  <c:v>0.21126760563380281</c:v>
                </c:pt>
                <c:pt idx="1795">
                  <c:v>0</c:v>
                </c:pt>
                <c:pt idx="1796">
                  <c:v>0</c:v>
                </c:pt>
                <c:pt idx="1797">
                  <c:v>0.21126760563380281</c:v>
                </c:pt>
                <c:pt idx="1798">
                  <c:v>0.21126760563380281</c:v>
                </c:pt>
                <c:pt idx="1799">
                  <c:v>0</c:v>
                </c:pt>
                <c:pt idx="1800">
                  <c:v>0</c:v>
                </c:pt>
                <c:pt idx="1801">
                  <c:v>0.21126760563380281</c:v>
                </c:pt>
                <c:pt idx="1802">
                  <c:v>0.21126760563380281</c:v>
                </c:pt>
                <c:pt idx="1803">
                  <c:v>0</c:v>
                </c:pt>
                <c:pt idx="1804">
                  <c:v>0</c:v>
                </c:pt>
                <c:pt idx="1805">
                  <c:v>0.21126760563380281</c:v>
                </c:pt>
                <c:pt idx="1806">
                  <c:v>0.21126760563380281</c:v>
                </c:pt>
                <c:pt idx="1807">
                  <c:v>0</c:v>
                </c:pt>
                <c:pt idx="1808">
                  <c:v>0</c:v>
                </c:pt>
                <c:pt idx="1809">
                  <c:v>0.21126760563380281</c:v>
                </c:pt>
                <c:pt idx="1810">
                  <c:v>0.21126760563380281</c:v>
                </c:pt>
                <c:pt idx="1811">
                  <c:v>0</c:v>
                </c:pt>
                <c:pt idx="1812">
                  <c:v>0</c:v>
                </c:pt>
                <c:pt idx="1813">
                  <c:v>0.21126760563380281</c:v>
                </c:pt>
                <c:pt idx="1814">
                  <c:v>0.21126760563380281</c:v>
                </c:pt>
                <c:pt idx="1815">
                  <c:v>0</c:v>
                </c:pt>
                <c:pt idx="1816">
                  <c:v>0</c:v>
                </c:pt>
                <c:pt idx="1817">
                  <c:v>0.21126760563380281</c:v>
                </c:pt>
                <c:pt idx="1818">
                  <c:v>0.21126760563380281</c:v>
                </c:pt>
                <c:pt idx="1819">
                  <c:v>0</c:v>
                </c:pt>
                <c:pt idx="1820">
                  <c:v>0</c:v>
                </c:pt>
                <c:pt idx="1821">
                  <c:v>0.21126760563380281</c:v>
                </c:pt>
                <c:pt idx="1822">
                  <c:v>0.21126760563380281</c:v>
                </c:pt>
                <c:pt idx="1823">
                  <c:v>0</c:v>
                </c:pt>
                <c:pt idx="1824">
                  <c:v>0</c:v>
                </c:pt>
                <c:pt idx="1825">
                  <c:v>0.21126760563380281</c:v>
                </c:pt>
                <c:pt idx="1826">
                  <c:v>0.21126760563380281</c:v>
                </c:pt>
                <c:pt idx="1827">
                  <c:v>0</c:v>
                </c:pt>
                <c:pt idx="1828">
                  <c:v>0</c:v>
                </c:pt>
                <c:pt idx="1829">
                  <c:v>0.21126760563380281</c:v>
                </c:pt>
                <c:pt idx="1830">
                  <c:v>0.21126760563380281</c:v>
                </c:pt>
                <c:pt idx="1831">
                  <c:v>0</c:v>
                </c:pt>
                <c:pt idx="1832">
                  <c:v>0</c:v>
                </c:pt>
                <c:pt idx="1833">
                  <c:v>0.21126760563380281</c:v>
                </c:pt>
                <c:pt idx="1834">
                  <c:v>0.21126760563380281</c:v>
                </c:pt>
                <c:pt idx="1835">
                  <c:v>0</c:v>
                </c:pt>
                <c:pt idx="1836">
                  <c:v>0</c:v>
                </c:pt>
                <c:pt idx="1837">
                  <c:v>0.21126760563380281</c:v>
                </c:pt>
                <c:pt idx="1838">
                  <c:v>0.21126760563380281</c:v>
                </c:pt>
                <c:pt idx="1839">
                  <c:v>0</c:v>
                </c:pt>
                <c:pt idx="1840">
                  <c:v>0</c:v>
                </c:pt>
                <c:pt idx="1841">
                  <c:v>0.21126760563380281</c:v>
                </c:pt>
                <c:pt idx="1842">
                  <c:v>0.21126760563380281</c:v>
                </c:pt>
                <c:pt idx="1843">
                  <c:v>0</c:v>
                </c:pt>
                <c:pt idx="1844">
                  <c:v>0</c:v>
                </c:pt>
                <c:pt idx="1845">
                  <c:v>0.21126760563380281</c:v>
                </c:pt>
                <c:pt idx="1846">
                  <c:v>0.21126760563380281</c:v>
                </c:pt>
                <c:pt idx="1847">
                  <c:v>0</c:v>
                </c:pt>
                <c:pt idx="1848">
                  <c:v>0</c:v>
                </c:pt>
                <c:pt idx="1849">
                  <c:v>0.21126760563380281</c:v>
                </c:pt>
                <c:pt idx="1850">
                  <c:v>0.21126760563380281</c:v>
                </c:pt>
                <c:pt idx="1851">
                  <c:v>0</c:v>
                </c:pt>
                <c:pt idx="1852">
                  <c:v>0</c:v>
                </c:pt>
                <c:pt idx="1853">
                  <c:v>0.21126760563380281</c:v>
                </c:pt>
                <c:pt idx="1854">
                  <c:v>0.21126760563380281</c:v>
                </c:pt>
                <c:pt idx="1855">
                  <c:v>0</c:v>
                </c:pt>
                <c:pt idx="1856">
                  <c:v>0</c:v>
                </c:pt>
                <c:pt idx="1857">
                  <c:v>0.21126760563380281</c:v>
                </c:pt>
                <c:pt idx="1858">
                  <c:v>0.21126760563380281</c:v>
                </c:pt>
                <c:pt idx="1859">
                  <c:v>0</c:v>
                </c:pt>
                <c:pt idx="1860">
                  <c:v>0</c:v>
                </c:pt>
                <c:pt idx="1861">
                  <c:v>0.21126760563380281</c:v>
                </c:pt>
                <c:pt idx="1862">
                  <c:v>0.21126760563380281</c:v>
                </c:pt>
                <c:pt idx="1863">
                  <c:v>0</c:v>
                </c:pt>
                <c:pt idx="1864">
                  <c:v>0</c:v>
                </c:pt>
                <c:pt idx="1865">
                  <c:v>0.21126760563380281</c:v>
                </c:pt>
                <c:pt idx="1866">
                  <c:v>0.21126760563380281</c:v>
                </c:pt>
                <c:pt idx="1867">
                  <c:v>0</c:v>
                </c:pt>
                <c:pt idx="1868">
                  <c:v>0</c:v>
                </c:pt>
                <c:pt idx="1869">
                  <c:v>0.21126760563380281</c:v>
                </c:pt>
                <c:pt idx="1870">
                  <c:v>0.21126760563380281</c:v>
                </c:pt>
                <c:pt idx="1871">
                  <c:v>0</c:v>
                </c:pt>
                <c:pt idx="1872">
                  <c:v>0</c:v>
                </c:pt>
                <c:pt idx="1873">
                  <c:v>0.21126760563380281</c:v>
                </c:pt>
                <c:pt idx="1874">
                  <c:v>0.21126760563380281</c:v>
                </c:pt>
                <c:pt idx="1875">
                  <c:v>0</c:v>
                </c:pt>
                <c:pt idx="1876">
                  <c:v>0</c:v>
                </c:pt>
                <c:pt idx="1877">
                  <c:v>0.21126760563380281</c:v>
                </c:pt>
                <c:pt idx="1878">
                  <c:v>0.21126760563380281</c:v>
                </c:pt>
                <c:pt idx="1879">
                  <c:v>0</c:v>
                </c:pt>
                <c:pt idx="1880">
                  <c:v>0</c:v>
                </c:pt>
                <c:pt idx="1881">
                  <c:v>0.21126760563380281</c:v>
                </c:pt>
                <c:pt idx="1882">
                  <c:v>0.21126760563380281</c:v>
                </c:pt>
                <c:pt idx="1883">
                  <c:v>0</c:v>
                </c:pt>
                <c:pt idx="1884">
                  <c:v>0</c:v>
                </c:pt>
                <c:pt idx="1885">
                  <c:v>0.21126760563380281</c:v>
                </c:pt>
                <c:pt idx="1886">
                  <c:v>0.21126760563380281</c:v>
                </c:pt>
                <c:pt idx="1887">
                  <c:v>0</c:v>
                </c:pt>
                <c:pt idx="1888">
                  <c:v>0</c:v>
                </c:pt>
                <c:pt idx="1889">
                  <c:v>0.21126760563380281</c:v>
                </c:pt>
                <c:pt idx="1890">
                  <c:v>0.21126760563380281</c:v>
                </c:pt>
                <c:pt idx="1891">
                  <c:v>0</c:v>
                </c:pt>
                <c:pt idx="1892">
                  <c:v>0</c:v>
                </c:pt>
                <c:pt idx="1893">
                  <c:v>0.21126760563380281</c:v>
                </c:pt>
                <c:pt idx="1894">
                  <c:v>0.21126760563380281</c:v>
                </c:pt>
                <c:pt idx="1895">
                  <c:v>0</c:v>
                </c:pt>
                <c:pt idx="1896">
                  <c:v>0</c:v>
                </c:pt>
                <c:pt idx="1897">
                  <c:v>0.21126760563380281</c:v>
                </c:pt>
                <c:pt idx="1898">
                  <c:v>0.21126760563380281</c:v>
                </c:pt>
                <c:pt idx="1899">
                  <c:v>0</c:v>
                </c:pt>
                <c:pt idx="1900">
                  <c:v>0</c:v>
                </c:pt>
                <c:pt idx="1901">
                  <c:v>0.21126760563380281</c:v>
                </c:pt>
                <c:pt idx="1902">
                  <c:v>0.21126760563380281</c:v>
                </c:pt>
                <c:pt idx="1903">
                  <c:v>0</c:v>
                </c:pt>
                <c:pt idx="1904">
                  <c:v>0</c:v>
                </c:pt>
                <c:pt idx="1905">
                  <c:v>0.21126760563380281</c:v>
                </c:pt>
                <c:pt idx="1906">
                  <c:v>0.21126760563380281</c:v>
                </c:pt>
                <c:pt idx="1907">
                  <c:v>0</c:v>
                </c:pt>
                <c:pt idx="1908">
                  <c:v>0</c:v>
                </c:pt>
                <c:pt idx="1909">
                  <c:v>0.21126760563380281</c:v>
                </c:pt>
                <c:pt idx="1910">
                  <c:v>0.21126760563380281</c:v>
                </c:pt>
                <c:pt idx="1911">
                  <c:v>0</c:v>
                </c:pt>
                <c:pt idx="1912">
                  <c:v>0</c:v>
                </c:pt>
                <c:pt idx="1913">
                  <c:v>0.21126760563380281</c:v>
                </c:pt>
                <c:pt idx="1914">
                  <c:v>0.21126760563380281</c:v>
                </c:pt>
                <c:pt idx="1915">
                  <c:v>0</c:v>
                </c:pt>
                <c:pt idx="1916">
                  <c:v>0</c:v>
                </c:pt>
                <c:pt idx="1917">
                  <c:v>0.21126760563380281</c:v>
                </c:pt>
                <c:pt idx="1918">
                  <c:v>0.21126760563380281</c:v>
                </c:pt>
                <c:pt idx="1919">
                  <c:v>0</c:v>
                </c:pt>
                <c:pt idx="1920">
                  <c:v>0</c:v>
                </c:pt>
                <c:pt idx="1921">
                  <c:v>0.21126760563380281</c:v>
                </c:pt>
                <c:pt idx="1922">
                  <c:v>0.21126760563380281</c:v>
                </c:pt>
                <c:pt idx="1923">
                  <c:v>0</c:v>
                </c:pt>
                <c:pt idx="1924">
                  <c:v>0</c:v>
                </c:pt>
                <c:pt idx="1925">
                  <c:v>0.21126760563380281</c:v>
                </c:pt>
                <c:pt idx="1926">
                  <c:v>0.21126760563380281</c:v>
                </c:pt>
                <c:pt idx="1927">
                  <c:v>0</c:v>
                </c:pt>
                <c:pt idx="1928">
                  <c:v>0</c:v>
                </c:pt>
                <c:pt idx="1929">
                  <c:v>0.21126760563380281</c:v>
                </c:pt>
                <c:pt idx="1930">
                  <c:v>0.21126760563380281</c:v>
                </c:pt>
                <c:pt idx="1931">
                  <c:v>0</c:v>
                </c:pt>
                <c:pt idx="1932">
                  <c:v>0</c:v>
                </c:pt>
                <c:pt idx="1933">
                  <c:v>0.21126760563380281</c:v>
                </c:pt>
                <c:pt idx="1934">
                  <c:v>0.21126760563380281</c:v>
                </c:pt>
                <c:pt idx="1935">
                  <c:v>0</c:v>
                </c:pt>
                <c:pt idx="1936">
                  <c:v>0</c:v>
                </c:pt>
                <c:pt idx="1937">
                  <c:v>0.21126760563380281</c:v>
                </c:pt>
                <c:pt idx="1938">
                  <c:v>0.21126760563380281</c:v>
                </c:pt>
                <c:pt idx="1939">
                  <c:v>0</c:v>
                </c:pt>
                <c:pt idx="1940">
                  <c:v>0</c:v>
                </c:pt>
                <c:pt idx="1941">
                  <c:v>0.21126760563380281</c:v>
                </c:pt>
                <c:pt idx="1942">
                  <c:v>0.21126760563380281</c:v>
                </c:pt>
                <c:pt idx="1943">
                  <c:v>0</c:v>
                </c:pt>
                <c:pt idx="1944">
                  <c:v>0</c:v>
                </c:pt>
                <c:pt idx="1945">
                  <c:v>0.21126760563380281</c:v>
                </c:pt>
                <c:pt idx="1946">
                  <c:v>0.21126760563380281</c:v>
                </c:pt>
                <c:pt idx="1947">
                  <c:v>0</c:v>
                </c:pt>
                <c:pt idx="1948">
                  <c:v>0</c:v>
                </c:pt>
                <c:pt idx="1949">
                  <c:v>0.21126760563380281</c:v>
                </c:pt>
                <c:pt idx="1950">
                  <c:v>0.21126760563380281</c:v>
                </c:pt>
                <c:pt idx="1951">
                  <c:v>0</c:v>
                </c:pt>
                <c:pt idx="1952">
                  <c:v>0</c:v>
                </c:pt>
                <c:pt idx="1953">
                  <c:v>0.21126760563380281</c:v>
                </c:pt>
                <c:pt idx="1954">
                  <c:v>0.21126760563380281</c:v>
                </c:pt>
                <c:pt idx="1955">
                  <c:v>0</c:v>
                </c:pt>
                <c:pt idx="1956">
                  <c:v>0</c:v>
                </c:pt>
                <c:pt idx="1957">
                  <c:v>0.21126760563380281</c:v>
                </c:pt>
                <c:pt idx="1958">
                  <c:v>0.21126760563380281</c:v>
                </c:pt>
                <c:pt idx="1959">
                  <c:v>0</c:v>
                </c:pt>
                <c:pt idx="1960">
                  <c:v>0</c:v>
                </c:pt>
                <c:pt idx="1961">
                  <c:v>0.21126760563380281</c:v>
                </c:pt>
                <c:pt idx="1962">
                  <c:v>0.21126760563380281</c:v>
                </c:pt>
                <c:pt idx="1963">
                  <c:v>0</c:v>
                </c:pt>
                <c:pt idx="1964">
                  <c:v>0</c:v>
                </c:pt>
                <c:pt idx="1965">
                  <c:v>0.21126760563380281</c:v>
                </c:pt>
                <c:pt idx="1966">
                  <c:v>0.21126760563380281</c:v>
                </c:pt>
                <c:pt idx="1967">
                  <c:v>0</c:v>
                </c:pt>
                <c:pt idx="1968">
                  <c:v>0</c:v>
                </c:pt>
                <c:pt idx="1969">
                  <c:v>0.21126760563380281</c:v>
                </c:pt>
                <c:pt idx="1970">
                  <c:v>0.21126760563380281</c:v>
                </c:pt>
                <c:pt idx="1971">
                  <c:v>0</c:v>
                </c:pt>
                <c:pt idx="1972">
                  <c:v>0</c:v>
                </c:pt>
                <c:pt idx="1973">
                  <c:v>0.21126760563380281</c:v>
                </c:pt>
                <c:pt idx="1974">
                  <c:v>0.21126760563380281</c:v>
                </c:pt>
                <c:pt idx="1975">
                  <c:v>0</c:v>
                </c:pt>
                <c:pt idx="1976">
                  <c:v>0</c:v>
                </c:pt>
                <c:pt idx="1977">
                  <c:v>0.21126760563380281</c:v>
                </c:pt>
                <c:pt idx="1978">
                  <c:v>0.21126760563380281</c:v>
                </c:pt>
                <c:pt idx="1979">
                  <c:v>0</c:v>
                </c:pt>
                <c:pt idx="1980">
                  <c:v>0</c:v>
                </c:pt>
                <c:pt idx="1981">
                  <c:v>0.21126760563380281</c:v>
                </c:pt>
                <c:pt idx="1982">
                  <c:v>0.21126760563380281</c:v>
                </c:pt>
                <c:pt idx="1983">
                  <c:v>0</c:v>
                </c:pt>
                <c:pt idx="1984">
                  <c:v>0</c:v>
                </c:pt>
                <c:pt idx="1985">
                  <c:v>0.21126760563380281</c:v>
                </c:pt>
                <c:pt idx="1986">
                  <c:v>0.21126760563380281</c:v>
                </c:pt>
                <c:pt idx="1987">
                  <c:v>0</c:v>
                </c:pt>
                <c:pt idx="1988">
                  <c:v>0</c:v>
                </c:pt>
                <c:pt idx="1989">
                  <c:v>0.21126760563380281</c:v>
                </c:pt>
                <c:pt idx="1990">
                  <c:v>0.21126760563380281</c:v>
                </c:pt>
                <c:pt idx="1991">
                  <c:v>0</c:v>
                </c:pt>
                <c:pt idx="1992">
                  <c:v>0</c:v>
                </c:pt>
                <c:pt idx="1993">
                  <c:v>0.21126760563380281</c:v>
                </c:pt>
                <c:pt idx="1994">
                  <c:v>0.21126760563380281</c:v>
                </c:pt>
                <c:pt idx="1995">
                  <c:v>0</c:v>
                </c:pt>
                <c:pt idx="1996">
                  <c:v>0</c:v>
                </c:pt>
                <c:pt idx="1997">
                  <c:v>0.21126760563380281</c:v>
                </c:pt>
                <c:pt idx="1998">
                  <c:v>0.21126760563380281</c:v>
                </c:pt>
                <c:pt idx="1999">
                  <c:v>0</c:v>
                </c:pt>
                <c:pt idx="2000">
                  <c:v>0</c:v>
                </c:pt>
                <c:pt idx="2001">
                  <c:v>0.21126760563380281</c:v>
                </c:pt>
                <c:pt idx="2002">
                  <c:v>0.21126760563380281</c:v>
                </c:pt>
                <c:pt idx="2003">
                  <c:v>0</c:v>
                </c:pt>
                <c:pt idx="2004">
                  <c:v>0</c:v>
                </c:pt>
                <c:pt idx="2005">
                  <c:v>0.21126760563380281</c:v>
                </c:pt>
                <c:pt idx="2006">
                  <c:v>0.21126760563380281</c:v>
                </c:pt>
                <c:pt idx="2007">
                  <c:v>0</c:v>
                </c:pt>
                <c:pt idx="2008">
                  <c:v>0</c:v>
                </c:pt>
                <c:pt idx="2009">
                  <c:v>0.21126760563380281</c:v>
                </c:pt>
                <c:pt idx="2010">
                  <c:v>0.21126760563380281</c:v>
                </c:pt>
                <c:pt idx="2011">
                  <c:v>0</c:v>
                </c:pt>
                <c:pt idx="2012">
                  <c:v>0</c:v>
                </c:pt>
                <c:pt idx="2013">
                  <c:v>0.21126760563380281</c:v>
                </c:pt>
                <c:pt idx="2014">
                  <c:v>0.21126760563380281</c:v>
                </c:pt>
                <c:pt idx="2015">
                  <c:v>0</c:v>
                </c:pt>
                <c:pt idx="2016">
                  <c:v>0</c:v>
                </c:pt>
                <c:pt idx="2017">
                  <c:v>0.21126760563380281</c:v>
                </c:pt>
                <c:pt idx="2018">
                  <c:v>0.21126760563380281</c:v>
                </c:pt>
                <c:pt idx="2019">
                  <c:v>0</c:v>
                </c:pt>
                <c:pt idx="2020">
                  <c:v>0</c:v>
                </c:pt>
                <c:pt idx="2021">
                  <c:v>0.11267605633802817</c:v>
                </c:pt>
                <c:pt idx="2022">
                  <c:v>0.11267605633802817</c:v>
                </c:pt>
                <c:pt idx="2023">
                  <c:v>0</c:v>
                </c:pt>
                <c:pt idx="2024">
                  <c:v>0</c:v>
                </c:pt>
                <c:pt idx="2025">
                  <c:v>0.11267605633802817</c:v>
                </c:pt>
                <c:pt idx="2026">
                  <c:v>0.11267605633802817</c:v>
                </c:pt>
                <c:pt idx="2027">
                  <c:v>0</c:v>
                </c:pt>
                <c:pt idx="2028">
                  <c:v>0</c:v>
                </c:pt>
                <c:pt idx="2029">
                  <c:v>0.11267605633802817</c:v>
                </c:pt>
                <c:pt idx="2030">
                  <c:v>0.11267605633802817</c:v>
                </c:pt>
                <c:pt idx="2031">
                  <c:v>0</c:v>
                </c:pt>
                <c:pt idx="2032">
                  <c:v>0</c:v>
                </c:pt>
                <c:pt idx="2033">
                  <c:v>0.11267605633802817</c:v>
                </c:pt>
                <c:pt idx="2034">
                  <c:v>0.11267605633802817</c:v>
                </c:pt>
                <c:pt idx="2035">
                  <c:v>0</c:v>
                </c:pt>
                <c:pt idx="2036">
                  <c:v>0</c:v>
                </c:pt>
                <c:pt idx="2037">
                  <c:v>0.11267605633802817</c:v>
                </c:pt>
                <c:pt idx="2038">
                  <c:v>0.11267605633802817</c:v>
                </c:pt>
                <c:pt idx="2039">
                  <c:v>0</c:v>
                </c:pt>
                <c:pt idx="2040">
                  <c:v>0</c:v>
                </c:pt>
                <c:pt idx="2041">
                  <c:v>0.11267605633802817</c:v>
                </c:pt>
                <c:pt idx="2042">
                  <c:v>0.11267605633802817</c:v>
                </c:pt>
                <c:pt idx="2043">
                  <c:v>0</c:v>
                </c:pt>
                <c:pt idx="2044">
                  <c:v>0</c:v>
                </c:pt>
                <c:pt idx="2045">
                  <c:v>0.11267605633802817</c:v>
                </c:pt>
                <c:pt idx="2046">
                  <c:v>0.11267605633802817</c:v>
                </c:pt>
                <c:pt idx="2047">
                  <c:v>0</c:v>
                </c:pt>
                <c:pt idx="2048">
                  <c:v>0</c:v>
                </c:pt>
                <c:pt idx="2049">
                  <c:v>0.11267605633802817</c:v>
                </c:pt>
                <c:pt idx="2050">
                  <c:v>0.11267605633802817</c:v>
                </c:pt>
                <c:pt idx="2051">
                  <c:v>0</c:v>
                </c:pt>
                <c:pt idx="2052">
                  <c:v>0</c:v>
                </c:pt>
                <c:pt idx="2053">
                  <c:v>0.11267605633802817</c:v>
                </c:pt>
                <c:pt idx="2054">
                  <c:v>0.11267605633802817</c:v>
                </c:pt>
                <c:pt idx="2055">
                  <c:v>0</c:v>
                </c:pt>
                <c:pt idx="2056">
                  <c:v>0</c:v>
                </c:pt>
                <c:pt idx="2057">
                  <c:v>0.11267605633802817</c:v>
                </c:pt>
                <c:pt idx="2058">
                  <c:v>0.11267605633802817</c:v>
                </c:pt>
                <c:pt idx="2059">
                  <c:v>0</c:v>
                </c:pt>
                <c:pt idx="2060">
                  <c:v>0</c:v>
                </c:pt>
                <c:pt idx="2061">
                  <c:v>0.11267605633802817</c:v>
                </c:pt>
                <c:pt idx="2062">
                  <c:v>0.11267605633802817</c:v>
                </c:pt>
                <c:pt idx="2063">
                  <c:v>0</c:v>
                </c:pt>
                <c:pt idx="2064">
                  <c:v>0</c:v>
                </c:pt>
                <c:pt idx="2065">
                  <c:v>0.11267605633802817</c:v>
                </c:pt>
                <c:pt idx="2066">
                  <c:v>0.11267605633802817</c:v>
                </c:pt>
                <c:pt idx="2067">
                  <c:v>0</c:v>
                </c:pt>
                <c:pt idx="2068">
                  <c:v>0</c:v>
                </c:pt>
                <c:pt idx="2069">
                  <c:v>0.11267605633802817</c:v>
                </c:pt>
                <c:pt idx="2070">
                  <c:v>0.11267605633802817</c:v>
                </c:pt>
                <c:pt idx="2071">
                  <c:v>0</c:v>
                </c:pt>
                <c:pt idx="2072">
                  <c:v>0</c:v>
                </c:pt>
                <c:pt idx="2073">
                  <c:v>0.11267605633802817</c:v>
                </c:pt>
                <c:pt idx="2074">
                  <c:v>0.11267605633802817</c:v>
                </c:pt>
                <c:pt idx="2075">
                  <c:v>0</c:v>
                </c:pt>
                <c:pt idx="2076">
                  <c:v>0</c:v>
                </c:pt>
                <c:pt idx="2077">
                  <c:v>0.11267605633802817</c:v>
                </c:pt>
                <c:pt idx="2078">
                  <c:v>0.11267605633802817</c:v>
                </c:pt>
                <c:pt idx="2079">
                  <c:v>0</c:v>
                </c:pt>
                <c:pt idx="2080">
                  <c:v>0</c:v>
                </c:pt>
                <c:pt idx="2081">
                  <c:v>0.11267605633802817</c:v>
                </c:pt>
                <c:pt idx="2082">
                  <c:v>0.11267605633802817</c:v>
                </c:pt>
                <c:pt idx="2083">
                  <c:v>0</c:v>
                </c:pt>
                <c:pt idx="2084">
                  <c:v>0</c:v>
                </c:pt>
                <c:pt idx="2085">
                  <c:v>0.11267605633802817</c:v>
                </c:pt>
                <c:pt idx="2086">
                  <c:v>0.11267605633802817</c:v>
                </c:pt>
                <c:pt idx="2087">
                  <c:v>0</c:v>
                </c:pt>
                <c:pt idx="2088">
                  <c:v>0</c:v>
                </c:pt>
                <c:pt idx="2089">
                  <c:v>0.11267605633802817</c:v>
                </c:pt>
                <c:pt idx="2090">
                  <c:v>0.11267605633802817</c:v>
                </c:pt>
                <c:pt idx="2091">
                  <c:v>0</c:v>
                </c:pt>
                <c:pt idx="2092">
                  <c:v>0</c:v>
                </c:pt>
                <c:pt idx="2093">
                  <c:v>0.11267605633802817</c:v>
                </c:pt>
                <c:pt idx="2094">
                  <c:v>0.11267605633802817</c:v>
                </c:pt>
                <c:pt idx="2095">
                  <c:v>0</c:v>
                </c:pt>
                <c:pt idx="2096">
                  <c:v>0</c:v>
                </c:pt>
                <c:pt idx="2097">
                  <c:v>0.11267605633802817</c:v>
                </c:pt>
                <c:pt idx="2098">
                  <c:v>0.11267605633802817</c:v>
                </c:pt>
                <c:pt idx="2099">
                  <c:v>0</c:v>
                </c:pt>
                <c:pt idx="2100">
                  <c:v>0</c:v>
                </c:pt>
                <c:pt idx="2101">
                  <c:v>0.11267605633802817</c:v>
                </c:pt>
                <c:pt idx="2102">
                  <c:v>0.11267605633802817</c:v>
                </c:pt>
                <c:pt idx="2103">
                  <c:v>0</c:v>
                </c:pt>
                <c:pt idx="2104">
                  <c:v>0</c:v>
                </c:pt>
                <c:pt idx="2105">
                  <c:v>0.11267605633802817</c:v>
                </c:pt>
                <c:pt idx="2106">
                  <c:v>0.11267605633802817</c:v>
                </c:pt>
                <c:pt idx="2107">
                  <c:v>0</c:v>
                </c:pt>
                <c:pt idx="2108">
                  <c:v>0</c:v>
                </c:pt>
                <c:pt idx="2109">
                  <c:v>0.11267605633802817</c:v>
                </c:pt>
                <c:pt idx="2110">
                  <c:v>0.11267605633802817</c:v>
                </c:pt>
                <c:pt idx="2111">
                  <c:v>0</c:v>
                </c:pt>
                <c:pt idx="2112">
                  <c:v>0</c:v>
                </c:pt>
                <c:pt idx="2113">
                  <c:v>0.11267605633802817</c:v>
                </c:pt>
                <c:pt idx="2114">
                  <c:v>0.11267605633802817</c:v>
                </c:pt>
                <c:pt idx="2115">
                  <c:v>0</c:v>
                </c:pt>
                <c:pt idx="2116">
                  <c:v>0</c:v>
                </c:pt>
                <c:pt idx="2117">
                  <c:v>0.11267605633802817</c:v>
                </c:pt>
                <c:pt idx="2118">
                  <c:v>0.11267605633802817</c:v>
                </c:pt>
                <c:pt idx="2119">
                  <c:v>0</c:v>
                </c:pt>
                <c:pt idx="2120">
                  <c:v>0</c:v>
                </c:pt>
                <c:pt idx="2121">
                  <c:v>0.11267605633802817</c:v>
                </c:pt>
                <c:pt idx="2122">
                  <c:v>0.11267605633802817</c:v>
                </c:pt>
                <c:pt idx="2123">
                  <c:v>0</c:v>
                </c:pt>
                <c:pt idx="2124">
                  <c:v>0</c:v>
                </c:pt>
                <c:pt idx="2125">
                  <c:v>0.11267605633802817</c:v>
                </c:pt>
                <c:pt idx="2126">
                  <c:v>0.11267605633802817</c:v>
                </c:pt>
                <c:pt idx="2127">
                  <c:v>0</c:v>
                </c:pt>
                <c:pt idx="2128">
                  <c:v>0</c:v>
                </c:pt>
                <c:pt idx="2129">
                  <c:v>0.11267605633802817</c:v>
                </c:pt>
                <c:pt idx="2130">
                  <c:v>0.11267605633802817</c:v>
                </c:pt>
                <c:pt idx="2131">
                  <c:v>0</c:v>
                </c:pt>
                <c:pt idx="2132">
                  <c:v>0</c:v>
                </c:pt>
                <c:pt idx="2133">
                  <c:v>0.11267605633802817</c:v>
                </c:pt>
                <c:pt idx="2134">
                  <c:v>0.11267605633802817</c:v>
                </c:pt>
                <c:pt idx="2135">
                  <c:v>0</c:v>
                </c:pt>
                <c:pt idx="2136">
                  <c:v>0</c:v>
                </c:pt>
                <c:pt idx="2137">
                  <c:v>0.11267605633802817</c:v>
                </c:pt>
                <c:pt idx="2138">
                  <c:v>0.11267605633802817</c:v>
                </c:pt>
                <c:pt idx="2139">
                  <c:v>0</c:v>
                </c:pt>
                <c:pt idx="2140">
                  <c:v>0</c:v>
                </c:pt>
                <c:pt idx="2141">
                  <c:v>0.11267605633802817</c:v>
                </c:pt>
                <c:pt idx="2142">
                  <c:v>0.11267605633802817</c:v>
                </c:pt>
                <c:pt idx="2143">
                  <c:v>0</c:v>
                </c:pt>
                <c:pt idx="2144">
                  <c:v>0</c:v>
                </c:pt>
                <c:pt idx="2145">
                  <c:v>0.11267605633802817</c:v>
                </c:pt>
                <c:pt idx="2146">
                  <c:v>0.11267605633802817</c:v>
                </c:pt>
                <c:pt idx="2147">
                  <c:v>0</c:v>
                </c:pt>
                <c:pt idx="2148">
                  <c:v>0</c:v>
                </c:pt>
                <c:pt idx="2149">
                  <c:v>0.11267605633802817</c:v>
                </c:pt>
                <c:pt idx="2150">
                  <c:v>0.11267605633802817</c:v>
                </c:pt>
                <c:pt idx="2151">
                  <c:v>0</c:v>
                </c:pt>
                <c:pt idx="2152">
                  <c:v>0</c:v>
                </c:pt>
                <c:pt idx="2153">
                  <c:v>0.11267605633802817</c:v>
                </c:pt>
                <c:pt idx="2154">
                  <c:v>0.11267605633802817</c:v>
                </c:pt>
                <c:pt idx="2155">
                  <c:v>0</c:v>
                </c:pt>
                <c:pt idx="2156">
                  <c:v>0</c:v>
                </c:pt>
                <c:pt idx="2157">
                  <c:v>0.11267605633802817</c:v>
                </c:pt>
                <c:pt idx="2158">
                  <c:v>0.11267605633802817</c:v>
                </c:pt>
                <c:pt idx="2159">
                  <c:v>0</c:v>
                </c:pt>
                <c:pt idx="2160">
                  <c:v>0</c:v>
                </c:pt>
                <c:pt idx="2161">
                  <c:v>0.11267605633802817</c:v>
                </c:pt>
                <c:pt idx="2162">
                  <c:v>0.11267605633802817</c:v>
                </c:pt>
                <c:pt idx="2163">
                  <c:v>0</c:v>
                </c:pt>
                <c:pt idx="2164">
                  <c:v>0</c:v>
                </c:pt>
                <c:pt idx="2165">
                  <c:v>0.11267605633802817</c:v>
                </c:pt>
                <c:pt idx="2166">
                  <c:v>0.11267605633802817</c:v>
                </c:pt>
                <c:pt idx="2167">
                  <c:v>0</c:v>
                </c:pt>
                <c:pt idx="2168">
                  <c:v>0</c:v>
                </c:pt>
                <c:pt idx="2169">
                  <c:v>0.11267605633802817</c:v>
                </c:pt>
                <c:pt idx="2170">
                  <c:v>0.11267605633802817</c:v>
                </c:pt>
                <c:pt idx="2171">
                  <c:v>0</c:v>
                </c:pt>
                <c:pt idx="2172">
                  <c:v>0</c:v>
                </c:pt>
                <c:pt idx="2173">
                  <c:v>0.11267605633802817</c:v>
                </c:pt>
                <c:pt idx="2174">
                  <c:v>0.11267605633802817</c:v>
                </c:pt>
                <c:pt idx="2175">
                  <c:v>0</c:v>
                </c:pt>
                <c:pt idx="2176">
                  <c:v>0</c:v>
                </c:pt>
                <c:pt idx="2177">
                  <c:v>0.11267605633802817</c:v>
                </c:pt>
                <c:pt idx="2178">
                  <c:v>0.11267605633802817</c:v>
                </c:pt>
                <c:pt idx="2179">
                  <c:v>0</c:v>
                </c:pt>
                <c:pt idx="2180">
                  <c:v>0</c:v>
                </c:pt>
                <c:pt idx="2181">
                  <c:v>0.11267605633802817</c:v>
                </c:pt>
                <c:pt idx="2182">
                  <c:v>0.11267605633802817</c:v>
                </c:pt>
                <c:pt idx="2183">
                  <c:v>0</c:v>
                </c:pt>
                <c:pt idx="2184">
                  <c:v>0</c:v>
                </c:pt>
                <c:pt idx="2185">
                  <c:v>0.11267605633802817</c:v>
                </c:pt>
                <c:pt idx="2186">
                  <c:v>0.11267605633802817</c:v>
                </c:pt>
                <c:pt idx="2187">
                  <c:v>0</c:v>
                </c:pt>
                <c:pt idx="2188">
                  <c:v>0</c:v>
                </c:pt>
                <c:pt idx="2189">
                  <c:v>0.11267605633802817</c:v>
                </c:pt>
                <c:pt idx="2190">
                  <c:v>0.11267605633802817</c:v>
                </c:pt>
                <c:pt idx="2191">
                  <c:v>0</c:v>
                </c:pt>
                <c:pt idx="2192">
                  <c:v>0</c:v>
                </c:pt>
                <c:pt idx="2193">
                  <c:v>0.11267605633802817</c:v>
                </c:pt>
                <c:pt idx="2194">
                  <c:v>0.11267605633802817</c:v>
                </c:pt>
                <c:pt idx="2195">
                  <c:v>0</c:v>
                </c:pt>
                <c:pt idx="2196">
                  <c:v>0</c:v>
                </c:pt>
                <c:pt idx="2197">
                  <c:v>0.11267605633802817</c:v>
                </c:pt>
                <c:pt idx="2198">
                  <c:v>0.11267605633802817</c:v>
                </c:pt>
                <c:pt idx="2199">
                  <c:v>0</c:v>
                </c:pt>
                <c:pt idx="2200">
                  <c:v>0</c:v>
                </c:pt>
                <c:pt idx="2201">
                  <c:v>0.11267605633802817</c:v>
                </c:pt>
                <c:pt idx="2202">
                  <c:v>0.11267605633802817</c:v>
                </c:pt>
                <c:pt idx="2203">
                  <c:v>0</c:v>
                </c:pt>
                <c:pt idx="2204">
                  <c:v>0</c:v>
                </c:pt>
                <c:pt idx="2205">
                  <c:v>0.11267605633802817</c:v>
                </c:pt>
                <c:pt idx="2206">
                  <c:v>0.11267605633802817</c:v>
                </c:pt>
                <c:pt idx="2207">
                  <c:v>0</c:v>
                </c:pt>
                <c:pt idx="2208">
                  <c:v>0</c:v>
                </c:pt>
                <c:pt idx="2209">
                  <c:v>0.11267605633802817</c:v>
                </c:pt>
                <c:pt idx="2210">
                  <c:v>0.11267605633802817</c:v>
                </c:pt>
                <c:pt idx="2211">
                  <c:v>0</c:v>
                </c:pt>
                <c:pt idx="2212">
                  <c:v>0</c:v>
                </c:pt>
                <c:pt idx="2213">
                  <c:v>0.11267605633802817</c:v>
                </c:pt>
                <c:pt idx="2214">
                  <c:v>0.11267605633802817</c:v>
                </c:pt>
                <c:pt idx="2215">
                  <c:v>0</c:v>
                </c:pt>
                <c:pt idx="2216">
                  <c:v>0</c:v>
                </c:pt>
                <c:pt idx="2217">
                  <c:v>0.11267605633802817</c:v>
                </c:pt>
                <c:pt idx="2218">
                  <c:v>0.11267605633802817</c:v>
                </c:pt>
                <c:pt idx="2219">
                  <c:v>0</c:v>
                </c:pt>
                <c:pt idx="2220">
                  <c:v>0</c:v>
                </c:pt>
                <c:pt idx="2221">
                  <c:v>0.11267605633802817</c:v>
                </c:pt>
                <c:pt idx="2222">
                  <c:v>0.11267605633802817</c:v>
                </c:pt>
                <c:pt idx="2223">
                  <c:v>0</c:v>
                </c:pt>
                <c:pt idx="2224">
                  <c:v>0</c:v>
                </c:pt>
                <c:pt idx="2225">
                  <c:v>0.11267605633802817</c:v>
                </c:pt>
                <c:pt idx="2226">
                  <c:v>0.11267605633802817</c:v>
                </c:pt>
                <c:pt idx="2227">
                  <c:v>0</c:v>
                </c:pt>
                <c:pt idx="2228">
                  <c:v>0</c:v>
                </c:pt>
                <c:pt idx="2229">
                  <c:v>0.11267605633802817</c:v>
                </c:pt>
                <c:pt idx="2230">
                  <c:v>0.11267605633802817</c:v>
                </c:pt>
                <c:pt idx="2231">
                  <c:v>0</c:v>
                </c:pt>
                <c:pt idx="2232">
                  <c:v>0</c:v>
                </c:pt>
                <c:pt idx="2233">
                  <c:v>0.11267605633802817</c:v>
                </c:pt>
                <c:pt idx="2234">
                  <c:v>0.11267605633802817</c:v>
                </c:pt>
                <c:pt idx="2235">
                  <c:v>0</c:v>
                </c:pt>
                <c:pt idx="2236">
                  <c:v>0</c:v>
                </c:pt>
                <c:pt idx="2237">
                  <c:v>0.11267605633802817</c:v>
                </c:pt>
                <c:pt idx="2238">
                  <c:v>0.11267605633802817</c:v>
                </c:pt>
                <c:pt idx="2239">
                  <c:v>0</c:v>
                </c:pt>
                <c:pt idx="2240">
                  <c:v>0</c:v>
                </c:pt>
                <c:pt idx="2241">
                  <c:v>0.11267605633802817</c:v>
                </c:pt>
                <c:pt idx="2242">
                  <c:v>0.11267605633802817</c:v>
                </c:pt>
                <c:pt idx="2243">
                  <c:v>0</c:v>
                </c:pt>
                <c:pt idx="2244">
                  <c:v>0</c:v>
                </c:pt>
                <c:pt idx="2245">
                  <c:v>0.11267605633802817</c:v>
                </c:pt>
                <c:pt idx="2246">
                  <c:v>0.11267605633802817</c:v>
                </c:pt>
                <c:pt idx="2247">
                  <c:v>0</c:v>
                </c:pt>
                <c:pt idx="2248">
                  <c:v>0</c:v>
                </c:pt>
                <c:pt idx="2249">
                  <c:v>0.11267605633802817</c:v>
                </c:pt>
                <c:pt idx="2250">
                  <c:v>0.11267605633802817</c:v>
                </c:pt>
                <c:pt idx="2251">
                  <c:v>0</c:v>
                </c:pt>
                <c:pt idx="2252">
                  <c:v>0</c:v>
                </c:pt>
                <c:pt idx="2253">
                  <c:v>0.11267605633802817</c:v>
                </c:pt>
                <c:pt idx="2254">
                  <c:v>0.11267605633802817</c:v>
                </c:pt>
                <c:pt idx="2255">
                  <c:v>0</c:v>
                </c:pt>
                <c:pt idx="2256">
                  <c:v>0</c:v>
                </c:pt>
                <c:pt idx="2257">
                  <c:v>0.11267605633802817</c:v>
                </c:pt>
                <c:pt idx="2258">
                  <c:v>0.11267605633802817</c:v>
                </c:pt>
                <c:pt idx="2259">
                  <c:v>0</c:v>
                </c:pt>
                <c:pt idx="2260">
                  <c:v>0</c:v>
                </c:pt>
                <c:pt idx="2261">
                  <c:v>0.11267605633802817</c:v>
                </c:pt>
                <c:pt idx="2262">
                  <c:v>0.11267605633802817</c:v>
                </c:pt>
                <c:pt idx="2263">
                  <c:v>0</c:v>
                </c:pt>
                <c:pt idx="2264">
                  <c:v>0</c:v>
                </c:pt>
                <c:pt idx="2265">
                  <c:v>0.11267605633802817</c:v>
                </c:pt>
                <c:pt idx="2266">
                  <c:v>0.11267605633802817</c:v>
                </c:pt>
                <c:pt idx="2267">
                  <c:v>0</c:v>
                </c:pt>
                <c:pt idx="2268">
                  <c:v>0</c:v>
                </c:pt>
                <c:pt idx="2269">
                  <c:v>0.11267605633802817</c:v>
                </c:pt>
                <c:pt idx="2270">
                  <c:v>0.11267605633802817</c:v>
                </c:pt>
                <c:pt idx="2271">
                  <c:v>0</c:v>
                </c:pt>
                <c:pt idx="2272">
                  <c:v>0</c:v>
                </c:pt>
                <c:pt idx="2273">
                  <c:v>0.11267605633802817</c:v>
                </c:pt>
                <c:pt idx="2274">
                  <c:v>0.11267605633802817</c:v>
                </c:pt>
                <c:pt idx="2275">
                  <c:v>0</c:v>
                </c:pt>
                <c:pt idx="2276">
                  <c:v>0</c:v>
                </c:pt>
                <c:pt idx="2277">
                  <c:v>0.11267605633802817</c:v>
                </c:pt>
                <c:pt idx="2278">
                  <c:v>0.11267605633802817</c:v>
                </c:pt>
                <c:pt idx="2279">
                  <c:v>0</c:v>
                </c:pt>
                <c:pt idx="2280">
                  <c:v>0</c:v>
                </c:pt>
                <c:pt idx="2281">
                  <c:v>0.11267605633802817</c:v>
                </c:pt>
                <c:pt idx="2282">
                  <c:v>0.11267605633802817</c:v>
                </c:pt>
                <c:pt idx="2283">
                  <c:v>0</c:v>
                </c:pt>
                <c:pt idx="2284">
                  <c:v>0</c:v>
                </c:pt>
                <c:pt idx="2285">
                  <c:v>0.11267605633802817</c:v>
                </c:pt>
                <c:pt idx="2286">
                  <c:v>0.11267605633802817</c:v>
                </c:pt>
                <c:pt idx="2287">
                  <c:v>0</c:v>
                </c:pt>
                <c:pt idx="2288">
                  <c:v>0</c:v>
                </c:pt>
                <c:pt idx="2289">
                  <c:v>0.11267605633802817</c:v>
                </c:pt>
                <c:pt idx="2290">
                  <c:v>0.11267605633802817</c:v>
                </c:pt>
                <c:pt idx="2291">
                  <c:v>0</c:v>
                </c:pt>
                <c:pt idx="2292">
                  <c:v>0</c:v>
                </c:pt>
                <c:pt idx="2293">
                  <c:v>0.11267605633802817</c:v>
                </c:pt>
                <c:pt idx="2294">
                  <c:v>0.11267605633802817</c:v>
                </c:pt>
                <c:pt idx="2295">
                  <c:v>0</c:v>
                </c:pt>
                <c:pt idx="2296">
                  <c:v>0</c:v>
                </c:pt>
                <c:pt idx="2297">
                  <c:v>0.11267605633802817</c:v>
                </c:pt>
                <c:pt idx="2298">
                  <c:v>0.11267605633802817</c:v>
                </c:pt>
                <c:pt idx="2299">
                  <c:v>0</c:v>
                </c:pt>
                <c:pt idx="2300">
                  <c:v>0</c:v>
                </c:pt>
                <c:pt idx="2301">
                  <c:v>0.11267605633802817</c:v>
                </c:pt>
                <c:pt idx="2302">
                  <c:v>0.11267605633802817</c:v>
                </c:pt>
                <c:pt idx="2303">
                  <c:v>0</c:v>
                </c:pt>
                <c:pt idx="2304">
                  <c:v>0</c:v>
                </c:pt>
                <c:pt idx="2305">
                  <c:v>0.11267605633802817</c:v>
                </c:pt>
                <c:pt idx="2306">
                  <c:v>0.11267605633802817</c:v>
                </c:pt>
                <c:pt idx="2307">
                  <c:v>0</c:v>
                </c:pt>
                <c:pt idx="2308">
                  <c:v>0</c:v>
                </c:pt>
                <c:pt idx="2309">
                  <c:v>0.11267605633802817</c:v>
                </c:pt>
                <c:pt idx="2310">
                  <c:v>0.11267605633802817</c:v>
                </c:pt>
                <c:pt idx="2311">
                  <c:v>0</c:v>
                </c:pt>
                <c:pt idx="2312">
                  <c:v>0</c:v>
                </c:pt>
                <c:pt idx="2313">
                  <c:v>0.11267605633802817</c:v>
                </c:pt>
                <c:pt idx="2314">
                  <c:v>0.11267605633802817</c:v>
                </c:pt>
                <c:pt idx="2315">
                  <c:v>0</c:v>
                </c:pt>
                <c:pt idx="2316">
                  <c:v>0</c:v>
                </c:pt>
                <c:pt idx="2317">
                  <c:v>0.11267605633802817</c:v>
                </c:pt>
                <c:pt idx="2318">
                  <c:v>0.11267605633802817</c:v>
                </c:pt>
                <c:pt idx="2319">
                  <c:v>0</c:v>
                </c:pt>
                <c:pt idx="2320">
                  <c:v>0</c:v>
                </c:pt>
                <c:pt idx="2321">
                  <c:v>0.11267605633802817</c:v>
                </c:pt>
                <c:pt idx="2322">
                  <c:v>0.11267605633802817</c:v>
                </c:pt>
                <c:pt idx="2323">
                  <c:v>0</c:v>
                </c:pt>
                <c:pt idx="2324">
                  <c:v>0</c:v>
                </c:pt>
                <c:pt idx="2325">
                  <c:v>0.11267605633802817</c:v>
                </c:pt>
                <c:pt idx="2326">
                  <c:v>0.11267605633802817</c:v>
                </c:pt>
                <c:pt idx="2327">
                  <c:v>0</c:v>
                </c:pt>
                <c:pt idx="2328">
                  <c:v>0</c:v>
                </c:pt>
                <c:pt idx="2329">
                  <c:v>0.11267605633802817</c:v>
                </c:pt>
                <c:pt idx="2330">
                  <c:v>0.11267605633802817</c:v>
                </c:pt>
                <c:pt idx="2331">
                  <c:v>0</c:v>
                </c:pt>
                <c:pt idx="2332">
                  <c:v>0</c:v>
                </c:pt>
                <c:pt idx="2333">
                  <c:v>0.11267605633802817</c:v>
                </c:pt>
                <c:pt idx="2334">
                  <c:v>0.11267605633802817</c:v>
                </c:pt>
                <c:pt idx="2335">
                  <c:v>0</c:v>
                </c:pt>
                <c:pt idx="2336">
                  <c:v>0</c:v>
                </c:pt>
                <c:pt idx="2337">
                  <c:v>0.11267605633802817</c:v>
                </c:pt>
                <c:pt idx="2338">
                  <c:v>0.11267605633802817</c:v>
                </c:pt>
                <c:pt idx="2339">
                  <c:v>0</c:v>
                </c:pt>
                <c:pt idx="2340">
                  <c:v>0</c:v>
                </c:pt>
                <c:pt idx="2341">
                  <c:v>0.11267605633802817</c:v>
                </c:pt>
                <c:pt idx="2342">
                  <c:v>0.11267605633802817</c:v>
                </c:pt>
                <c:pt idx="2343">
                  <c:v>0</c:v>
                </c:pt>
                <c:pt idx="2344">
                  <c:v>0</c:v>
                </c:pt>
                <c:pt idx="2345">
                  <c:v>0.11267605633802817</c:v>
                </c:pt>
                <c:pt idx="2346">
                  <c:v>0.11267605633802817</c:v>
                </c:pt>
                <c:pt idx="2347">
                  <c:v>0</c:v>
                </c:pt>
                <c:pt idx="2348">
                  <c:v>0</c:v>
                </c:pt>
                <c:pt idx="2349">
                  <c:v>0.11267605633802817</c:v>
                </c:pt>
                <c:pt idx="2350">
                  <c:v>0.11267605633802817</c:v>
                </c:pt>
                <c:pt idx="2351">
                  <c:v>0</c:v>
                </c:pt>
                <c:pt idx="2352">
                  <c:v>0</c:v>
                </c:pt>
                <c:pt idx="2353">
                  <c:v>0.11267605633802817</c:v>
                </c:pt>
                <c:pt idx="2354">
                  <c:v>0.11267605633802817</c:v>
                </c:pt>
                <c:pt idx="2355">
                  <c:v>0</c:v>
                </c:pt>
                <c:pt idx="2356">
                  <c:v>0</c:v>
                </c:pt>
                <c:pt idx="2357">
                  <c:v>0.11267605633802817</c:v>
                </c:pt>
                <c:pt idx="2358">
                  <c:v>0.11267605633802817</c:v>
                </c:pt>
                <c:pt idx="2359">
                  <c:v>0</c:v>
                </c:pt>
                <c:pt idx="2360">
                  <c:v>0</c:v>
                </c:pt>
                <c:pt idx="2361">
                  <c:v>0.11267605633802817</c:v>
                </c:pt>
                <c:pt idx="2362">
                  <c:v>0.11267605633802817</c:v>
                </c:pt>
                <c:pt idx="2363">
                  <c:v>0</c:v>
                </c:pt>
                <c:pt idx="2364">
                  <c:v>0</c:v>
                </c:pt>
                <c:pt idx="2365">
                  <c:v>0.11267605633802817</c:v>
                </c:pt>
                <c:pt idx="2366">
                  <c:v>0.11267605633802817</c:v>
                </c:pt>
                <c:pt idx="2367">
                  <c:v>0</c:v>
                </c:pt>
                <c:pt idx="2368">
                  <c:v>0</c:v>
                </c:pt>
                <c:pt idx="2369">
                  <c:v>0.11267605633802817</c:v>
                </c:pt>
                <c:pt idx="2370">
                  <c:v>0.11267605633802817</c:v>
                </c:pt>
                <c:pt idx="2371">
                  <c:v>0</c:v>
                </c:pt>
                <c:pt idx="2372">
                  <c:v>0</c:v>
                </c:pt>
                <c:pt idx="2373">
                  <c:v>0.11267605633802817</c:v>
                </c:pt>
                <c:pt idx="2374">
                  <c:v>0.11267605633802817</c:v>
                </c:pt>
                <c:pt idx="2375">
                  <c:v>0</c:v>
                </c:pt>
                <c:pt idx="2376">
                  <c:v>0</c:v>
                </c:pt>
                <c:pt idx="2377">
                  <c:v>0.11267605633802817</c:v>
                </c:pt>
                <c:pt idx="2378">
                  <c:v>0.11267605633802817</c:v>
                </c:pt>
                <c:pt idx="2379">
                  <c:v>0</c:v>
                </c:pt>
                <c:pt idx="2380">
                  <c:v>0</c:v>
                </c:pt>
                <c:pt idx="2381">
                  <c:v>0.11267605633802817</c:v>
                </c:pt>
                <c:pt idx="2382">
                  <c:v>0.11267605633802817</c:v>
                </c:pt>
                <c:pt idx="2383">
                  <c:v>0</c:v>
                </c:pt>
                <c:pt idx="2384">
                  <c:v>0</c:v>
                </c:pt>
                <c:pt idx="2385">
                  <c:v>0.11267605633802817</c:v>
                </c:pt>
                <c:pt idx="2386">
                  <c:v>0.11267605633802817</c:v>
                </c:pt>
                <c:pt idx="2387">
                  <c:v>0</c:v>
                </c:pt>
                <c:pt idx="2388">
                  <c:v>0</c:v>
                </c:pt>
                <c:pt idx="2389">
                  <c:v>0.11267605633802817</c:v>
                </c:pt>
                <c:pt idx="2390">
                  <c:v>0.11267605633802817</c:v>
                </c:pt>
                <c:pt idx="2391">
                  <c:v>0</c:v>
                </c:pt>
                <c:pt idx="2392">
                  <c:v>0</c:v>
                </c:pt>
                <c:pt idx="2393">
                  <c:v>0.11267605633802817</c:v>
                </c:pt>
                <c:pt idx="2394">
                  <c:v>0.11267605633802817</c:v>
                </c:pt>
                <c:pt idx="2395">
                  <c:v>0</c:v>
                </c:pt>
                <c:pt idx="2396">
                  <c:v>0</c:v>
                </c:pt>
                <c:pt idx="2397">
                  <c:v>0.11267605633802817</c:v>
                </c:pt>
                <c:pt idx="2398">
                  <c:v>0.11267605633802817</c:v>
                </c:pt>
                <c:pt idx="2399">
                  <c:v>0</c:v>
                </c:pt>
                <c:pt idx="2400">
                  <c:v>0</c:v>
                </c:pt>
                <c:pt idx="2401">
                  <c:v>0.11267605633802817</c:v>
                </c:pt>
                <c:pt idx="2402">
                  <c:v>0.11267605633802817</c:v>
                </c:pt>
                <c:pt idx="2403">
                  <c:v>0</c:v>
                </c:pt>
                <c:pt idx="2404">
                  <c:v>0</c:v>
                </c:pt>
                <c:pt idx="2405">
                  <c:v>0.11267605633802817</c:v>
                </c:pt>
                <c:pt idx="2406">
                  <c:v>0.11267605633802817</c:v>
                </c:pt>
                <c:pt idx="2407">
                  <c:v>0</c:v>
                </c:pt>
                <c:pt idx="2408">
                  <c:v>0</c:v>
                </c:pt>
                <c:pt idx="2409">
                  <c:v>0.11267605633802817</c:v>
                </c:pt>
                <c:pt idx="2410">
                  <c:v>0.11267605633802817</c:v>
                </c:pt>
                <c:pt idx="2411">
                  <c:v>0</c:v>
                </c:pt>
                <c:pt idx="2412">
                  <c:v>0</c:v>
                </c:pt>
                <c:pt idx="2413">
                  <c:v>0.11267605633802817</c:v>
                </c:pt>
                <c:pt idx="2414">
                  <c:v>0.11267605633802817</c:v>
                </c:pt>
                <c:pt idx="2415">
                  <c:v>0</c:v>
                </c:pt>
                <c:pt idx="2416">
                  <c:v>0</c:v>
                </c:pt>
                <c:pt idx="2417">
                  <c:v>0.11267605633802817</c:v>
                </c:pt>
                <c:pt idx="2418">
                  <c:v>0.11267605633802817</c:v>
                </c:pt>
                <c:pt idx="2419">
                  <c:v>0</c:v>
                </c:pt>
                <c:pt idx="2420">
                  <c:v>0</c:v>
                </c:pt>
                <c:pt idx="2421">
                  <c:v>0.11267605633802817</c:v>
                </c:pt>
                <c:pt idx="2422">
                  <c:v>0.11267605633802817</c:v>
                </c:pt>
                <c:pt idx="2423">
                  <c:v>0</c:v>
                </c:pt>
                <c:pt idx="2424">
                  <c:v>0</c:v>
                </c:pt>
                <c:pt idx="2425">
                  <c:v>0.40845070422535212</c:v>
                </c:pt>
                <c:pt idx="2426">
                  <c:v>0.40845070422535212</c:v>
                </c:pt>
                <c:pt idx="2427">
                  <c:v>0</c:v>
                </c:pt>
                <c:pt idx="2428">
                  <c:v>0</c:v>
                </c:pt>
                <c:pt idx="2429">
                  <c:v>0.40845070422535212</c:v>
                </c:pt>
                <c:pt idx="2430">
                  <c:v>0.40845070422535212</c:v>
                </c:pt>
                <c:pt idx="2431">
                  <c:v>0</c:v>
                </c:pt>
                <c:pt idx="2432">
                  <c:v>0</c:v>
                </c:pt>
                <c:pt idx="2433">
                  <c:v>0.40845070422535212</c:v>
                </c:pt>
                <c:pt idx="2434">
                  <c:v>0.40845070422535212</c:v>
                </c:pt>
                <c:pt idx="2435">
                  <c:v>0</c:v>
                </c:pt>
                <c:pt idx="2436">
                  <c:v>0</c:v>
                </c:pt>
                <c:pt idx="2437">
                  <c:v>0.40845070422535212</c:v>
                </c:pt>
                <c:pt idx="2438">
                  <c:v>0.40845070422535212</c:v>
                </c:pt>
                <c:pt idx="2439">
                  <c:v>0</c:v>
                </c:pt>
                <c:pt idx="2440">
                  <c:v>0</c:v>
                </c:pt>
                <c:pt idx="2441">
                  <c:v>0.40845070422535212</c:v>
                </c:pt>
                <c:pt idx="2442">
                  <c:v>0.40845070422535212</c:v>
                </c:pt>
                <c:pt idx="2443">
                  <c:v>0</c:v>
                </c:pt>
                <c:pt idx="2444">
                  <c:v>0</c:v>
                </c:pt>
                <c:pt idx="2445">
                  <c:v>0.40845070422535212</c:v>
                </c:pt>
                <c:pt idx="2446">
                  <c:v>0.40845070422535212</c:v>
                </c:pt>
                <c:pt idx="2447">
                  <c:v>0</c:v>
                </c:pt>
                <c:pt idx="2448">
                  <c:v>0</c:v>
                </c:pt>
                <c:pt idx="2449">
                  <c:v>0.40845070422535212</c:v>
                </c:pt>
                <c:pt idx="2450">
                  <c:v>0.40845070422535212</c:v>
                </c:pt>
                <c:pt idx="2451">
                  <c:v>0</c:v>
                </c:pt>
                <c:pt idx="2452">
                  <c:v>0</c:v>
                </c:pt>
                <c:pt idx="2453">
                  <c:v>0.40845070422535212</c:v>
                </c:pt>
                <c:pt idx="2454">
                  <c:v>0.40845070422535212</c:v>
                </c:pt>
                <c:pt idx="2455">
                  <c:v>0</c:v>
                </c:pt>
                <c:pt idx="2456">
                  <c:v>0</c:v>
                </c:pt>
                <c:pt idx="2457">
                  <c:v>0.40845070422535212</c:v>
                </c:pt>
                <c:pt idx="2458">
                  <c:v>0.40845070422535212</c:v>
                </c:pt>
                <c:pt idx="2459">
                  <c:v>0</c:v>
                </c:pt>
                <c:pt idx="2460">
                  <c:v>0</c:v>
                </c:pt>
                <c:pt idx="2461">
                  <c:v>0.40845070422535212</c:v>
                </c:pt>
                <c:pt idx="2462">
                  <c:v>0.40845070422535212</c:v>
                </c:pt>
                <c:pt idx="2463">
                  <c:v>0</c:v>
                </c:pt>
                <c:pt idx="2464">
                  <c:v>0</c:v>
                </c:pt>
                <c:pt idx="2465">
                  <c:v>0.40845070422535212</c:v>
                </c:pt>
                <c:pt idx="2466">
                  <c:v>0.40845070422535212</c:v>
                </c:pt>
                <c:pt idx="2467">
                  <c:v>0</c:v>
                </c:pt>
                <c:pt idx="2468">
                  <c:v>0</c:v>
                </c:pt>
                <c:pt idx="2469">
                  <c:v>0.40845070422535212</c:v>
                </c:pt>
                <c:pt idx="2470">
                  <c:v>0.40845070422535212</c:v>
                </c:pt>
                <c:pt idx="2471">
                  <c:v>0</c:v>
                </c:pt>
                <c:pt idx="2472">
                  <c:v>0</c:v>
                </c:pt>
                <c:pt idx="2473">
                  <c:v>0.40845070422535212</c:v>
                </c:pt>
                <c:pt idx="2474">
                  <c:v>0.40845070422535212</c:v>
                </c:pt>
                <c:pt idx="2475">
                  <c:v>0</c:v>
                </c:pt>
                <c:pt idx="2476">
                  <c:v>0</c:v>
                </c:pt>
                <c:pt idx="2477">
                  <c:v>0.40845070422535212</c:v>
                </c:pt>
                <c:pt idx="2478">
                  <c:v>0.40845070422535212</c:v>
                </c:pt>
                <c:pt idx="2479">
                  <c:v>0</c:v>
                </c:pt>
                <c:pt idx="2480">
                  <c:v>0</c:v>
                </c:pt>
                <c:pt idx="2481">
                  <c:v>0.40845070422535212</c:v>
                </c:pt>
                <c:pt idx="2482">
                  <c:v>0.40845070422535212</c:v>
                </c:pt>
                <c:pt idx="2483">
                  <c:v>0</c:v>
                </c:pt>
                <c:pt idx="2484">
                  <c:v>0</c:v>
                </c:pt>
                <c:pt idx="2485">
                  <c:v>0.40845070422535212</c:v>
                </c:pt>
                <c:pt idx="2486">
                  <c:v>0.40845070422535212</c:v>
                </c:pt>
                <c:pt idx="2487">
                  <c:v>0</c:v>
                </c:pt>
                <c:pt idx="2488">
                  <c:v>0</c:v>
                </c:pt>
                <c:pt idx="2489">
                  <c:v>0.40845070422535212</c:v>
                </c:pt>
                <c:pt idx="2490">
                  <c:v>0.40845070422535212</c:v>
                </c:pt>
                <c:pt idx="2491">
                  <c:v>0</c:v>
                </c:pt>
                <c:pt idx="2492">
                  <c:v>0</c:v>
                </c:pt>
                <c:pt idx="2493">
                  <c:v>0.40845070422535212</c:v>
                </c:pt>
                <c:pt idx="2494">
                  <c:v>0.40845070422535212</c:v>
                </c:pt>
                <c:pt idx="2495">
                  <c:v>0</c:v>
                </c:pt>
                <c:pt idx="2496">
                  <c:v>0</c:v>
                </c:pt>
                <c:pt idx="2497">
                  <c:v>0.40845070422535212</c:v>
                </c:pt>
                <c:pt idx="2498">
                  <c:v>0.40845070422535212</c:v>
                </c:pt>
                <c:pt idx="2499">
                  <c:v>0</c:v>
                </c:pt>
                <c:pt idx="2500">
                  <c:v>0</c:v>
                </c:pt>
                <c:pt idx="2501">
                  <c:v>0.40845070422535212</c:v>
                </c:pt>
                <c:pt idx="2502">
                  <c:v>0.40845070422535212</c:v>
                </c:pt>
                <c:pt idx="2503">
                  <c:v>0</c:v>
                </c:pt>
                <c:pt idx="2504">
                  <c:v>0</c:v>
                </c:pt>
                <c:pt idx="2505">
                  <c:v>0.40845070422535212</c:v>
                </c:pt>
                <c:pt idx="2506">
                  <c:v>0.40845070422535212</c:v>
                </c:pt>
                <c:pt idx="2507">
                  <c:v>0</c:v>
                </c:pt>
                <c:pt idx="2508">
                  <c:v>0</c:v>
                </c:pt>
                <c:pt idx="2509">
                  <c:v>0.40845070422535212</c:v>
                </c:pt>
                <c:pt idx="2510">
                  <c:v>0.40845070422535212</c:v>
                </c:pt>
                <c:pt idx="2511">
                  <c:v>0</c:v>
                </c:pt>
                <c:pt idx="2512">
                  <c:v>0</c:v>
                </c:pt>
                <c:pt idx="2513">
                  <c:v>0.40845070422535212</c:v>
                </c:pt>
                <c:pt idx="2514">
                  <c:v>0.40845070422535212</c:v>
                </c:pt>
                <c:pt idx="2515">
                  <c:v>0</c:v>
                </c:pt>
                <c:pt idx="2516">
                  <c:v>0</c:v>
                </c:pt>
                <c:pt idx="2517">
                  <c:v>0.40845070422535212</c:v>
                </c:pt>
                <c:pt idx="2518">
                  <c:v>0.40845070422535212</c:v>
                </c:pt>
                <c:pt idx="2519">
                  <c:v>0</c:v>
                </c:pt>
                <c:pt idx="2520">
                  <c:v>0</c:v>
                </c:pt>
                <c:pt idx="2521">
                  <c:v>0.40845070422535212</c:v>
                </c:pt>
                <c:pt idx="2522">
                  <c:v>0.40845070422535212</c:v>
                </c:pt>
                <c:pt idx="2523">
                  <c:v>0</c:v>
                </c:pt>
                <c:pt idx="2524">
                  <c:v>0</c:v>
                </c:pt>
                <c:pt idx="2525">
                  <c:v>0.40845070422535212</c:v>
                </c:pt>
                <c:pt idx="2526">
                  <c:v>0.40845070422535212</c:v>
                </c:pt>
                <c:pt idx="2527">
                  <c:v>0</c:v>
                </c:pt>
                <c:pt idx="2528">
                  <c:v>0</c:v>
                </c:pt>
                <c:pt idx="2529">
                  <c:v>0.40845070422535212</c:v>
                </c:pt>
                <c:pt idx="2530">
                  <c:v>0.40845070422535212</c:v>
                </c:pt>
                <c:pt idx="2531">
                  <c:v>0</c:v>
                </c:pt>
                <c:pt idx="2532">
                  <c:v>0</c:v>
                </c:pt>
                <c:pt idx="2533">
                  <c:v>0.40845070422535212</c:v>
                </c:pt>
                <c:pt idx="2534">
                  <c:v>0.40845070422535212</c:v>
                </c:pt>
                <c:pt idx="2535">
                  <c:v>0</c:v>
                </c:pt>
                <c:pt idx="2536">
                  <c:v>0</c:v>
                </c:pt>
                <c:pt idx="2537">
                  <c:v>0.40845070422535212</c:v>
                </c:pt>
                <c:pt idx="2538">
                  <c:v>0.40845070422535212</c:v>
                </c:pt>
                <c:pt idx="2539">
                  <c:v>0</c:v>
                </c:pt>
                <c:pt idx="2540">
                  <c:v>0</c:v>
                </c:pt>
                <c:pt idx="2541">
                  <c:v>0.40845070422535212</c:v>
                </c:pt>
                <c:pt idx="2542">
                  <c:v>0.40845070422535212</c:v>
                </c:pt>
                <c:pt idx="2543">
                  <c:v>0</c:v>
                </c:pt>
                <c:pt idx="2544">
                  <c:v>0</c:v>
                </c:pt>
                <c:pt idx="2545">
                  <c:v>0.40845070422535212</c:v>
                </c:pt>
                <c:pt idx="2546">
                  <c:v>0.40845070422535212</c:v>
                </c:pt>
                <c:pt idx="2547">
                  <c:v>0</c:v>
                </c:pt>
                <c:pt idx="2548">
                  <c:v>0</c:v>
                </c:pt>
                <c:pt idx="2549">
                  <c:v>0.40845070422535212</c:v>
                </c:pt>
                <c:pt idx="2550">
                  <c:v>0.40845070422535212</c:v>
                </c:pt>
                <c:pt idx="2551">
                  <c:v>0</c:v>
                </c:pt>
                <c:pt idx="2552">
                  <c:v>0</c:v>
                </c:pt>
                <c:pt idx="2553">
                  <c:v>0.40845070422535212</c:v>
                </c:pt>
                <c:pt idx="2554">
                  <c:v>0.40845070422535212</c:v>
                </c:pt>
                <c:pt idx="2555">
                  <c:v>0</c:v>
                </c:pt>
                <c:pt idx="2556">
                  <c:v>0</c:v>
                </c:pt>
                <c:pt idx="2557">
                  <c:v>0.40845070422535212</c:v>
                </c:pt>
                <c:pt idx="2558">
                  <c:v>0.40845070422535212</c:v>
                </c:pt>
                <c:pt idx="2559">
                  <c:v>0</c:v>
                </c:pt>
                <c:pt idx="2560">
                  <c:v>0</c:v>
                </c:pt>
                <c:pt idx="2561">
                  <c:v>0.40845070422535212</c:v>
                </c:pt>
                <c:pt idx="2562">
                  <c:v>0.40845070422535212</c:v>
                </c:pt>
                <c:pt idx="2563">
                  <c:v>0</c:v>
                </c:pt>
                <c:pt idx="2564">
                  <c:v>0</c:v>
                </c:pt>
                <c:pt idx="2565">
                  <c:v>0.40845070422535212</c:v>
                </c:pt>
                <c:pt idx="2566">
                  <c:v>0.40845070422535212</c:v>
                </c:pt>
                <c:pt idx="2567">
                  <c:v>0</c:v>
                </c:pt>
                <c:pt idx="2568">
                  <c:v>0</c:v>
                </c:pt>
                <c:pt idx="2569">
                  <c:v>0.40845070422535212</c:v>
                </c:pt>
                <c:pt idx="2570">
                  <c:v>0.40845070422535212</c:v>
                </c:pt>
                <c:pt idx="2571">
                  <c:v>0</c:v>
                </c:pt>
                <c:pt idx="2572">
                  <c:v>0</c:v>
                </c:pt>
                <c:pt idx="2573">
                  <c:v>0.40845070422535212</c:v>
                </c:pt>
                <c:pt idx="2574">
                  <c:v>0.40845070422535212</c:v>
                </c:pt>
                <c:pt idx="2575">
                  <c:v>0</c:v>
                </c:pt>
                <c:pt idx="2576">
                  <c:v>0</c:v>
                </c:pt>
                <c:pt idx="2577">
                  <c:v>0.40845070422535212</c:v>
                </c:pt>
                <c:pt idx="2578">
                  <c:v>0.40845070422535212</c:v>
                </c:pt>
                <c:pt idx="2579">
                  <c:v>0</c:v>
                </c:pt>
                <c:pt idx="2580">
                  <c:v>0</c:v>
                </c:pt>
                <c:pt idx="2581">
                  <c:v>0.40845070422535212</c:v>
                </c:pt>
                <c:pt idx="2582">
                  <c:v>0.40845070422535212</c:v>
                </c:pt>
                <c:pt idx="2583">
                  <c:v>0</c:v>
                </c:pt>
                <c:pt idx="2584">
                  <c:v>0</c:v>
                </c:pt>
                <c:pt idx="2585">
                  <c:v>0.40845070422535212</c:v>
                </c:pt>
                <c:pt idx="2586">
                  <c:v>0.40845070422535212</c:v>
                </c:pt>
                <c:pt idx="2587">
                  <c:v>0</c:v>
                </c:pt>
                <c:pt idx="2588">
                  <c:v>0</c:v>
                </c:pt>
                <c:pt idx="2589">
                  <c:v>0.40845070422535212</c:v>
                </c:pt>
                <c:pt idx="2590">
                  <c:v>0.40845070422535212</c:v>
                </c:pt>
                <c:pt idx="2591">
                  <c:v>0</c:v>
                </c:pt>
                <c:pt idx="2592">
                  <c:v>0</c:v>
                </c:pt>
                <c:pt idx="2593">
                  <c:v>0.40845070422535212</c:v>
                </c:pt>
                <c:pt idx="2594">
                  <c:v>0.40845070422535212</c:v>
                </c:pt>
                <c:pt idx="2595">
                  <c:v>0</c:v>
                </c:pt>
                <c:pt idx="2596">
                  <c:v>0</c:v>
                </c:pt>
                <c:pt idx="2597">
                  <c:v>0.40845070422535212</c:v>
                </c:pt>
                <c:pt idx="2598">
                  <c:v>0.40845070422535212</c:v>
                </c:pt>
                <c:pt idx="2599">
                  <c:v>0</c:v>
                </c:pt>
                <c:pt idx="2600">
                  <c:v>0</c:v>
                </c:pt>
                <c:pt idx="2601">
                  <c:v>0.40845070422535212</c:v>
                </c:pt>
                <c:pt idx="2602">
                  <c:v>0.40845070422535212</c:v>
                </c:pt>
                <c:pt idx="2603">
                  <c:v>0</c:v>
                </c:pt>
                <c:pt idx="2604">
                  <c:v>0</c:v>
                </c:pt>
                <c:pt idx="2605">
                  <c:v>0.40845070422535212</c:v>
                </c:pt>
                <c:pt idx="2606">
                  <c:v>0.40845070422535212</c:v>
                </c:pt>
                <c:pt idx="2607">
                  <c:v>0</c:v>
                </c:pt>
                <c:pt idx="2608">
                  <c:v>0</c:v>
                </c:pt>
                <c:pt idx="2609">
                  <c:v>0.40845070422535212</c:v>
                </c:pt>
                <c:pt idx="2610">
                  <c:v>0.40845070422535212</c:v>
                </c:pt>
                <c:pt idx="2611">
                  <c:v>0</c:v>
                </c:pt>
                <c:pt idx="2612">
                  <c:v>0</c:v>
                </c:pt>
                <c:pt idx="2613">
                  <c:v>0.40845070422535212</c:v>
                </c:pt>
                <c:pt idx="2614">
                  <c:v>0.40845070422535212</c:v>
                </c:pt>
                <c:pt idx="2615">
                  <c:v>0</c:v>
                </c:pt>
                <c:pt idx="2616">
                  <c:v>0</c:v>
                </c:pt>
                <c:pt idx="2617">
                  <c:v>0.40845070422535212</c:v>
                </c:pt>
                <c:pt idx="2618">
                  <c:v>0.40845070422535212</c:v>
                </c:pt>
                <c:pt idx="2619">
                  <c:v>0</c:v>
                </c:pt>
                <c:pt idx="2620">
                  <c:v>0</c:v>
                </c:pt>
                <c:pt idx="2621">
                  <c:v>0.40845070422535212</c:v>
                </c:pt>
                <c:pt idx="2622">
                  <c:v>0.40845070422535212</c:v>
                </c:pt>
                <c:pt idx="2623">
                  <c:v>0</c:v>
                </c:pt>
                <c:pt idx="2624">
                  <c:v>0</c:v>
                </c:pt>
                <c:pt idx="2625">
                  <c:v>0.40845070422535212</c:v>
                </c:pt>
                <c:pt idx="2626">
                  <c:v>0.40845070422535212</c:v>
                </c:pt>
                <c:pt idx="2627">
                  <c:v>0</c:v>
                </c:pt>
                <c:pt idx="2628">
                  <c:v>0</c:v>
                </c:pt>
                <c:pt idx="2629">
                  <c:v>0.40845070422535212</c:v>
                </c:pt>
                <c:pt idx="2630">
                  <c:v>0.40845070422535212</c:v>
                </c:pt>
                <c:pt idx="2631">
                  <c:v>0</c:v>
                </c:pt>
                <c:pt idx="2632">
                  <c:v>0</c:v>
                </c:pt>
                <c:pt idx="2633">
                  <c:v>0.40845070422535212</c:v>
                </c:pt>
                <c:pt idx="2634">
                  <c:v>0.40845070422535212</c:v>
                </c:pt>
                <c:pt idx="2635">
                  <c:v>0</c:v>
                </c:pt>
                <c:pt idx="2636">
                  <c:v>0</c:v>
                </c:pt>
                <c:pt idx="2637">
                  <c:v>0.40845070422535212</c:v>
                </c:pt>
                <c:pt idx="2638">
                  <c:v>0.40845070422535212</c:v>
                </c:pt>
                <c:pt idx="2639">
                  <c:v>0</c:v>
                </c:pt>
                <c:pt idx="2640">
                  <c:v>0</c:v>
                </c:pt>
                <c:pt idx="2641">
                  <c:v>0.40845070422535212</c:v>
                </c:pt>
                <c:pt idx="2642">
                  <c:v>0.40845070422535212</c:v>
                </c:pt>
                <c:pt idx="2643">
                  <c:v>0</c:v>
                </c:pt>
                <c:pt idx="2644">
                  <c:v>0</c:v>
                </c:pt>
                <c:pt idx="2645">
                  <c:v>0.40845070422535212</c:v>
                </c:pt>
                <c:pt idx="2646">
                  <c:v>0.40845070422535212</c:v>
                </c:pt>
                <c:pt idx="2647">
                  <c:v>0</c:v>
                </c:pt>
                <c:pt idx="2648">
                  <c:v>0</c:v>
                </c:pt>
                <c:pt idx="2649">
                  <c:v>0.40845070422535212</c:v>
                </c:pt>
                <c:pt idx="2650">
                  <c:v>0.40845070422535212</c:v>
                </c:pt>
                <c:pt idx="2651">
                  <c:v>0</c:v>
                </c:pt>
                <c:pt idx="2652">
                  <c:v>0</c:v>
                </c:pt>
                <c:pt idx="2653">
                  <c:v>0.40845070422535212</c:v>
                </c:pt>
                <c:pt idx="2654">
                  <c:v>0.40845070422535212</c:v>
                </c:pt>
                <c:pt idx="2655">
                  <c:v>0</c:v>
                </c:pt>
                <c:pt idx="2656">
                  <c:v>0</c:v>
                </c:pt>
                <c:pt idx="2657">
                  <c:v>0.40845070422535212</c:v>
                </c:pt>
                <c:pt idx="2658">
                  <c:v>0.40845070422535212</c:v>
                </c:pt>
                <c:pt idx="2659">
                  <c:v>0</c:v>
                </c:pt>
                <c:pt idx="2660">
                  <c:v>0</c:v>
                </c:pt>
                <c:pt idx="2661">
                  <c:v>0.40845070422535212</c:v>
                </c:pt>
                <c:pt idx="2662">
                  <c:v>0.40845070422535212</c:v>
                </c:pt>
                <c:pt idx="2663">
                  <c:v>0</c:v>
                </c:pt>
                <c:pt idx="2664">
                  <c:v>0</c:v>
                </c:pt>
                <c:pt idx="2665">
                  <c:v>0.40845070422535212</c:v>
                </c:pt>
                <c:pt idx="2666">
                  <c:v>0.40845070422535212</c:v>
                </c:pt>
                <c:pt idx="2667">
                  <c:v>0</c:v>
                </c:pt>
                <c:pt idx="2668">
                  <c:v>0</c:v>
                </c:pt>
                <c:pt idx="2669">
                  <c:v>0.40845070422535212</c:v>
                </c:pt>
                <c:pt idx="2670">
                  <c:v>0.40845070422535212</c:v>
                </c:pt>
                <c:pt idx="2671">
                  <c:v>0</c:v>
                </c:pt>
                <c:pt idx="2672">
                  <c:v>0</c:v>
                </c:pt>
                <c:pt idx="2673">
                  <c:v>0.40845070422535212</c:v>
                </c:pt>
                <c:pt idx="2674">
                  <c:v>0.40845070422535212</c:v>
                </c:pt>
                <c:pt idx="2675">
                  <c:v>0</c:v>
                </c:pt>
                <c:pt idx="2676">
                  <c:v>0</c:v>
                </c:pt>
                <c:pt idx="2677">
                  <c:v>0.40845070422535212</c:v>
                </c:pt>
                <c:pt idx="2678">
                  <c:v>0.40845070422535212</c:v>
                </c:pt>
                <c:pt idx="2679">
                  <c:v>0</c:v>
                </c:pt>
                <c:pt idx="2680">
                  <c:v>0</c:v>
                </c:pt>
                <c:pt idx="2681">
                  <c:v>0.40845070422535212</c:v>
                </c:pt>
                <c:pt idx="2682">
                  <c:v>0.40845070422535212</c:v>
                </c:pt>
                <c:pt idx="2683">
                  <c:v>0</c:v>
                </c:pt>
                <c:pt idx="2684">
                  <c:v>0</c:v>
                </c:pt>
                <c:pt idx="2685">
                  <c:v>0.40845070422535212</c:v>
                </c:pt>
                <c:pt idx="2686">
                  <c:v>0.40845070422535212</c:v>
                </c:pt>
                <c:pt idx="2687">
                  <c:v>0</c:v>
                </c:pt>
                <c:pt idx="2688">
                  <c:v>0</c:v>
                </c:pt>
                <c:pt idx="2689">
                  <c:v>0.40845070422535212</c:v>
                </c:pt>
                <c:pt idx="2690">
                  <c:v>0.40845070422535212</c:v>
                </c:pt>
                <c:pt idx="2691">
                  <c:v>0</c:v>
                </c:pt>
                <c:pt idx="2692">
                  <c:v>0</c:v>
                </c:pt>
                <c:pt idx="2693">
                  <c:v>0.40845070422535212</c:v>
                </c:pt>
                <c:pt idx="2694">
                  <c:v>0.40845070422535212</c:v>
                </c:pt>
                <c:pt idx="2695">
                  <c:v>0</c:v>
                </c:pt>
                <c:pt idx="2696">
                  <c:v>0</c:v>
                </c:pt>
                <c:pt idx="2697">
                  <c:v>0.40845070422535212</c:v>
                </c:pt>
                <c:pt idx="2698">
                  <c:v>0.40845070422535212</c:v>
                </c:pt>
                <c:pt idx="2699">
                  <c:v>0</c:v>
                </c:pt>
                <c:pt idx="2700">
                  <c:v>0</c:v>
                </c:pt>
                <c:pt idx="2701">
                  <c:v>0.40845070422535212</c:v>
                </c:pt>
                <c:pt idx="2702">
                  <c:v>0.40845070422535212</c:v>
                </c:pt>
                <c:pt idx="2703">
                  <c:v>0</c:v>
                </c:pt>
                <c:pt idx="2704">
                  <c:v>0</c:v>
                </c:pt>
                <c:pt idx="2705">
                  <c:v>0.40845070422535212</c:v>
                </c:pt>
                <c:pt idx="2706">
                  <c:v>0.40845070422535212</c:v>
                </c:pt>
                <c:pt idx="2707">
                  <c:v>0</c:v>
                </c:pt>
                <c:pt idx="2708">
                  <c:v>0</c:v>
                </c:pt>
                <c:pt idx="2709">
                  <c:v>0.40845070422535212</c:v>
                </c:pt>
                <c:pt idx="2710">
                  <c:v>0.40845070422535212</c:v>
                </c:pt>
                <c:pt idx="2711">
                  <c:v>0</c:v>
                </c:pt>
                <c:pt idx="2712">
                  <c:v>0</c:v>
                </c:pt>
                <c:pt idx="2713">
                  <c:v>0.40845070422535212</c:v>
                </c:pt>
                <c:pt idx="2714">
                  <c:v>0.40845070422535212</c:v>
                </c:pt>
                <c:pt idx="2715">
                  <c:v>0</c:v>
                </c:pt>
                <c:pt idx="2716">
                  <c:v>0</c:v>
                </c:pt>
                <c:pt idx="2717">
                  <c:v>0.40845070422535212</c:v>
                </c:pt>
                <c:pt idx="2718">
                  <c:v>0.40845070422535212</c:v>
                </c:pt>
                <c:pt idx="2719">
                  <c:v>0</c:v>
                </c:pt>
                <c:pt idx="2720">
                  <c:v>0</c:v>
                </c:pt>
                <c:pt idx="2721">
                  <c:v>0.40845070422535212</c:v>
                </c:pt>
                <c:pt idx="2722">
                  <c:v>0.40845070422535212</c:v>
                </c:pt>
                <c:pt idx="2723">
                  <c:v>0</c:v>
                </c:pt>
                <c:pt idx="2724">
                  <c:v>0</c:v>
                </c:pt>
                <c:pt idx="2725">
                  <c:v>0.40845070422535212</c:v>
                </c:pt>
                <c:pt idx="2726">
                  <c:v>0.40845070422535212</c:v>
                </c:pt>
                <c:pt idx="2727">
                  <c:v>0</c:v>
                </c:pt>
                <c:pt idx="2728">
                  <c:v>0</c:v>
                </c:pt>
                <c:pt idx="2729">
                  <c:v>0.40845070422535212</c:v>
                </c:pt>
                <c:pt idx="2730">
                  <c:v>0.40845070422535212</c:v>
                </c:pt>
                <c:pt idx="2731">
                  <c:v>0</c:v>
                </c:pt>
                <c:pt idx="2732">
                  <c:v>0</c:v>
                </c:pt>
                <c:pt idx="2733">
                  <c:v>0.40845070422535212</c:v>
                </c:pt>
                <c:pt idx="2734">
                  <c:v>0.40845070422535212</c:v>
                </c:pt>
                <c:pt idx="2735">
                  <c:v>0</c:v>
                </c:pt>
                <c:pt idx="2736">
                  <c:v>0</c:v>
                </c:pt>
                <c:pt idx="2737">
                  <c:v>0.40845070422535212</c:v>
                </c:pt>
                <c:pt idx="2738">
                  <c:v>0.40845070422535212</c:v>
                </c:pt>
                <c:pt idx="2739">
                  <c:v>0</c:v>
                </c:pt>
                <c:pt idx="2740">
                  <c:v>0</c:v>
                </c:pt>
                <c:pt idx="2741">
                  <c:v>0.40845070422535212</c:v>
                </c:pt>
                <c:pt idx="2742">
                  <c:v>0.40845070422535212</c:v>
                </c:pt>
                <c:pt idx="2743">
                  <c:v>0</c:v>
                </c:pt>
                <c:pt idx="2744">
                  <c:v>0</c:v>
                </c:pt>
                <c:pt idx="2745">
                  <c:v>0.40845070422535212</c:v>
                </c:pt>
                <c:pt idx="2746">
                  <c:v>0.40845070422535212</c:v>
                </c:pt>
                <c:pt idx="2747">
                  <c:v>0</c:v>
                </c:pt>
                <c:pt idx="2748">
                  <c:v>0</c:v>
                </c:pt>
                <c:pt idx="2749">
                  <c:v>0.40845070422535212</c:v>
                </c:pt>
                <c:pt idx="2750">
                  <c:v>0.40845070422535212</c:v>
                </c:pt>
                <c:pt idx="2751">
                  <c:v>0</c:v>
                </c:pt>
                <c:pt idx="2752">
                  <c:v>0</c:v>
                </c:pt>
                <c:pt idx="2753">
                  <c:v>0.40845070422535212</c:v>
                </c:pt>
                <c:pt idx="2754">
                  <c:v>0.40845070422535212</c:v>
                </c:pt>
                <c:pt idx="2755">
                  <c:v>0</c:v>
                </c:pt>
                <c:pt idx="2756">
                  <c:v>0</c:v>
                </c:pt>
                <c:pt idx="2757">
                  <c:v>0.40845070422535212</c:v>
                </c:pt>
                <c:pt idx="2758">
                  <c:v>0.40845070422535212</c:v>
                </c:pt>
                <c:pt idx="2759">
                  <c:v>0</c:v>
                </c:pt>
                <c:pt idx="2760">
                  <c:v>0</c:v>
                </c:pt>
                <c:pt idx="2761">
                  <c:v>0.40845070422535212</c:v>
                </c:pt>
                <c:pt idx="2762">
                  <c:v>0.40845070422535212</c:v>
                </c:pt>
                <c:pt idx="2763">
                  <c:v>0</c:v>
                </c:pt>
                <c:pt idx="2764">
                  <c:v>0</c:v>
                </c:pt>
                <c:pt idx="2765">
                  <c:v>0.40845070422535212</c:v>
                </c:pt>
                <c:pt idx="2766">
                  <c:v>0.40845070422535212</c:v>
                </c:pt>
                <c:pt idx="2767">
                  <c:v>0</c:v>
                </c:pt>
                <c:pt idx="2768">
                  <c:v>0</c:v>
                </c:pt>
                <c:pt idx="2769">
                  <c:v>0.40845070422535212</c:v>
                </c:pt>
                <c:pt idx="2770">
                  <c:v>0.40845070422535212</c:v>
                </c:pt>
                <c:pt idx="2771">
                  <c:v>0</c:v>
                </c:pt>
                <c:pt idx="2772">
                  <c:v>0</c:v>
                </c:pt>
                <c:pt idx="2773">
                  <c:v>0.40845070422535212</c:v>
                </c:pt>
                <c:pt idx="2774">
                  <c:v>0.40845070422535212</c:v>
                </c:pt>
                <c:pt idx="2775">
                  <c:v>0</c:v>
                </c:pt>
                <c:pt idx="2776">
                  <c:v>0</c:v>
                </c:pt>
                <c:pt idx="2777">
                  <c:v>0.40845070422535212</c:v>
                </c:pt>
                <c:pt idx="2778">
                  <c:v>0.40845070422535212</c:v>
                </c:pt>
                <c:pt idx="2779">
                  <c:v>0</c:v>
                </c:pt>
                <c:pt idx="2780">
                  <c:v>0</c:v>
                </c:pt>
                <c:pt idx="2781">
                  <c:v>0.40845070422535212</c:v>
                </c:pt>
                <c:pt idx="2782">
                  <c:v>0.40845070422535212</c:v>
                </c:pt>
                <c:pt idx="2783">
                  <c:v>0</c:v>
                </c:pt>
                <c:pt idx="2784">
                  <c:v>0</c:v>
                </c:pt>
                <c:pt idx="2785">
                  <c:v>0.40845070422535212</c:v>
                </c:pt>
                <c:pt idx="2786">
                  <c:v>0.40845070422535212</c:v>
                </c:pt>
                <c:pt idx="2787">
                  <c:v>0</c:v>
                </c:pt>
                <c:pt idx="2788">
                  <c:v>0</c:v>
                </c:pt>
                <c:pt idx="2789">
                  <c:v>0.40845070422535212</c:v>
                </c:pt>
                <c:pt idx="2790">
                  <c:v>0.40845070422535212</c:v>
                </c:pt>
                <c:pt idx="2791">
                  <c:v>0</c:v>
                </c:pt>
                <c:pt idx="2792">
                  <c:v>0</c:v>
                </c:pt>
                <c:pt idx="2793">
                  <c:v>0.40845070422535212</c:v>
                </c:pt>
                <c:pt idx="2794">
                  <c:v>0.40845070422535212</c:v>
                </c:pt>
                <c:pt idx="2795">
                  <c:v>0</c:v>
                </c:pt>
                <c:pt idx="2796">
                  <c:v>0</c:v>
                </c:pt>
                <c:pt idx="2797">
                  <c:v>0.40845070422535212</c:v>
                </c:pt>
                <c:pt idx="2798">
                  <c:v>0.40845070422535212</c:v>
                </c:pt>
                <c:pt idx="2799">
                  <c:v>0</c:v>
                </c:pt>
                <c:pt idx="2800">
                  <c:v>0</c:v>
                </c:pt>
                <c:pt idx="2801">
                  <c:v>0.40845070422535212</c:v>
                </c:pt>
                <c:pt idx="2802">
                  <c:v>0.40845070422535212</c:v>
                </c:pt>
                <c:pt idx="2803">
                  <c:v>0</c:v>
                </c:pt>
                <c:pt idx="2804">
                  <c:v>0</c:v>
                </c:pt>
                <c:pt idx="2805">
                  <c:v>0.40845070422535212</c:v>
                </c:pt>
                <c:pt idx="2806">
                  <c:v>0.40845070422535212</c:v>
                </c:pt>
                <c:pt idx="2807">
                  <c:v>0</c:v>
                </c:pt>
                <c:pt idx="2808">
                  <c:v>0</c:v>
                </c:pt>
                <c:pt idx="2809">
                  <c:v>0.40845070422535212</c:v>
                </c:pt>
                <c:pt idx="2810">
                  <c:v>0.40845070422535212</c:v>
                </c:pt>
                <c:pt idx="2811">
                  <c:v>0</c:v>
                </c:pt>
                <c:pt idx="2812">
                  <c:v>0</c:v>
                </c:pt>
                <c:pt idx="2813">
                  <c:v>0.40845070422535212</c:v>
                </c:pt>
                <c:pt idx="2814">
                  <c:v>0.40845070422535212</c:v>
                </c:pt>
                <c:pt idx="2815">
                  <c:v>0</c:v>
                </c:pt>
                <c:pt idx="2816">
                  <c:v>0</c:v>
                </c:pt>
                <c:pt idx="2817">
                  <c:v>0.40845070422535212</c:v>
                </c:pt>
                <c:pt idx="2818">
                  <c:v>0.40845070422535212</c:v>
                </c:pt>
                <c:pt idx="2819">
                  <c:v>0</c:v>
                </c:pt>
                <c:pt idx="2820">
                  <c:v>0</c:v>
                </c:pt>
                <c:pt idx="2821">
                  <c:v>0.40845070422535212</c:v>
                </c:pt>
                <c:pt idx="2822">
                  <c:v>0.40845070422535212</c:v>
                </c:pt>
                <c:pt idx="2823">
                  <c:v>0</c:v>
                </c:pt>
                <c:pt idx="2824">
                  <c:v>0</c:v>
                </c:pt>
                <c:pt idx="2825">
                  <c:v>0.40845070422535212</c:v>
                </c:pt>
                <c:pt idx="2826">
                  <c:v>0.40845070422535212</c:v>
                </c:pt>
                <c:pt idx="282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86-4AE6-A1BF-01905597635A}"/>
            </c:ext>
          </c:extLst>
        </c:ser>
        <c:ser>
          <c:idx val="0"/>
          <c:order val="1"/>
          <c:tx>
            <c:v>85</c:v>
          </c:tx>
          <c:spPr>
            <a:ln w="12700">
              <a:solidFill>
                <a:srgbClr val="000000"/>
              </a:solidFill>
              <a:prstDash val="solid"/>
            </a:ln>
            <a:effectLst/>
          </c:spPr>
          <c:marker>
            <c:spPr>
              <a:noFill/>
              <a:ln w="6350">
                <a:noFill/>
              </a:ln>
            </c:spPr>
          </c:marker>
          <c:xVal>
            <c:numRef>
              <c:f>Histogram_HID!$A$1:$A$31</c:f>
              <c:numCache>
                <c:formatCode>0</c:formatCode>
                <c:ptCount val="31"/>
                <c:pt idx="0">
                  <c:v>0</c:v>
                </c:pt>
                <c:pt idx="1">
                  <c:v>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20</c:v>
                </c:pt>
                <c:pt idx="6">
                  <c:v>20</c:v>
                </c:pt>
                <c:pt idx="7">
                  <c:v>20</c:v>
                </c:pt>
                <c:pt idx="8">
                  <c:v>30</c:v>
                </c:pt>
                <c:pt idx="9">
                  <c:v>30</c:v>
                </c:pt>
                <c:pt idx="10">
                  <c:v>30</c:v>
                </c:pt>
                <c:pt idx="11">
                  <c:v>40</c:v>
                </c:pt>
                <c:pt idx="12">
                  <c:v>40</c:v>
                </c:pt>
                <c:pt idx="13">
                  <c:v>40</c:v>
                </c:pt>
                <c:pt idx="14">
                  <c:v>50</c:v>
                </c:pt>
                <c:pt idx="15">
                  <c:v>50</c:v>
                </c:pt>
                <c:pt idx="16">
                  <c:v>50</c:v>
                </c:pt>
                <c:pt idx="17">
                  <c:v>60</c:v>
                </c:pt>
                <c:pt idx="18">
                  <c:v>60</c:v>
                </c:pt>
                <c:pt idx="19">
                  <c:v>60</c:v>
                </c:pt>
                <c:pt idx="20">
                  <c:v>70</c:v>
                </c:pt>
                <c:pt idx="21">
                  <c:v>70</c:v>
                </c:pt>
                <c:pt idx="22">
                  <c:v>70</c:v>
                </c:pt>
                <c:pt idx="23">
                  <c:v>80</c:v>
                </c:pt>
                <c:pt idx="24">
                  <c:v>80</c:v>
                </c:pt>
                <c:pt idx="25">
                  <c:v>80</c:v>
                </c:pt>
                <c:pt idx="26">
                  <c:v>90</c:v>
                </c:pt>
                <c:pt idx="27">
                  <c:v>90</c:v>
                </c:pt>
                <c:pt idx="28">
                  <c:v>90</c:v>
                </c:pt>
                <c:pt idx="29">
                  <c:v>100</c:v>
                </c:pt>
                <c:pt idx="30">
                  <c:v>100</c:v>
                </c:pt>
              </c:numCache>
            </c:numRef>
          </c:xVal>
          <c:yVal>
            <c:numRef>
              <c:f>Histogram_HID!$B$1:$B$31</c:f>
              <c:numCache>
                <c:formatCode>0</c:formatCode>
                <c:ptCount val="31"/>
                <c:pt idx="0">
                  <c:v>0</c:v>
                </c:pt>
                <c:pt idx="1">
                  <c:v>2.8169014084507043E-2</c:v>
                </c:pt>
                <c:pt idx="2">
                  <c:v>2.8169014084507043E-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1.4084507042253521E-2</c:v>
                </c:pt>
                <c:pt idx="11">
                  <c:v>1.4084507042253521E-2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4.2253521126760563E-2</c:v>
                </c:pt>
                <c:pt idx="17">
                  <c:v>4.2253521126760563E-2</c:v>
                </c:pt>
                <c:pt idx="18">
                  <c:v>0</c:v>
                </c:pt>
                <c:pt idx="19">
                  <c:v>0.18309859154929578</c:v>
                </c:pt>
                <c:pt idx="20">
                  <c:v>0.18309859154929578</c:v>
                </c:pt>
                <c:pt idx="21">
                  <c:v>0</c:v>
                </c:pt>
                <c:pt idx="22">
                  <c:v>0.21126760563380281</c:v>
                </c:pt>
                <c:pt idx="23">
                  <c:v>0.21126760563380281</c:v>
                </c:pt>
                <c:pt idx="24">
                  <c:v>0</c:v>
                </c:pt>
                <c:pt idx="25">
                  <c:v>0.11267605633802817</c:v>
                </c:pt>
                <c:pt idx="26">
                  <c:v>0.11267605633802817</c:v>
                </c:pt>
                <c:pt idx="27">
                  <c:v>0</c:v>
                </c:pt>
                <c:pt idx="28">
                  <c:v>0.40845070422535212</c:v>
                </c:pt>
                <c:pt idx="29">
                  <c:v>0.40845070422535212</c:v>
                </c:pt>
                <c:pt idx="3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A86-4AE6-A1BF-01905597635A}"/>
            </c:ext>
          </c:extLst>
        </c:ser>
        <c:ser>
          <c:idx val="2"/>
          <c:order val="2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120</c:v>
              </c:pt>
            </c:numLit>
          </c:xVal>
          <c:yVal>
            <c:numLit>
              <c:formatCode>General</c:formatCode>
              <c:ptCount val="2"/>
              <c:pt idx="0">
                <c:v>0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1A86-4AE6-A1BF-0190559763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377184"/>
        <c:axId val="182384256"/>
      </c:scatterChart>
      <c:valAx>
        <c:axId val="182377184"/>
        <c:scaling>
          <c:orientation val="minMax"/>
          <c:max val="1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altLang="zh-CN" sz="800" b="1"/>
                </a:pPr>
                <a:r>
                  <a:rPr lang="zh-CN" altLang="en-US"/>
                  <a:t>分数段</a:t>
                </a:r>
                <a:endParaRPr lang="en-US"/>
              </a:p>
            </c:rich>
          </c:tx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en-US"/>
          </a:p>
        </c:txPr>
        <c:crossAx val="182384256"/>
        <c:crossesAt val="0"/>
        <c:crossBetween val="midCat"/>
      </c:valAx>
      <c:valAx>
        <c:axId val="182384256"/>
        <c:scaling>
          <c:orientation val="minMax"/>
          <c:max val="0.5"/>
        </c:scaling>
        <c:delete val="0"/>
        <c:axPos val="l"/>
        <c:title>
          <c:tx>
            <c:rich>
              <a:bodyPr/>
              <a:lstStyle/>
              <a:p>
                <a:pPr>
                  <a:defRPr altLang="zh-CN" sz="800" b="1"/>
                </a:pPr>
                <a:r>
                  <a:rPr lang="zh-CN" altLang="en-US"/>
                  <a:t>相对频率</a:t>
                </a:r>
                <a:endParaRPr lang="en-US"/>
              </a:p>
            </c:rich>
          </c:tx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en-US"/>
          </a:p>
        </c:txPr>
        <c:crossAx val="182377184"/>
        <c:crossesAt val="0"/>
        <c:crossBetween val="midCat"/>
        <c:majorUnit val="0.1"/>
      </c:valAx>
      <c:spPr>
        <a:ln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58</Words>
  <Characters>1471</Characters>
  <Application>Microsoft Office Word</Application>
  <DocSecurity>0</DocSecurity>
  <Lines>12</Lines>
  <Paragraphs>3</Paragraphs>
  <ScaleCrop>false</ScaleCrop>
  <Company>Microsoft</Company>
  <LinksUpToDate>false</LinksUpToDate>
  <CharactersWithSpaces>1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7-28T15:22:00Z</dcterms:created>
  <dcterms:modified xsi:type="dcterms:W3CDTF">2018-07-28T15:24:00Z</dcterms:modified>
</cp:coreProperties>
</file>